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dotm" ContentType="application/vnd.ms-word.template.macroEnabled.12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dotx" ContentType="application/vnd.openxmlformats-officedocument.wordprocessingml.template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2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9"/>
  </p:notesMasterIdLst>
  <p:sldIdLst>
    <p:sldId id="257" r:id="rId2"/>
    <p:sldId id="466" r:id="rId3"/>
    <p:sldId id="467" r:id="rId4"/>
    <p:sldId id="468" r:id="rId5"/>
    <p:sldId id="424" r:id="rId6"/>
    <p:sldId id="469" r:id="rId7"/>
    <p:sldId id="425" r:id="rId8"/>
    <p:sldId id="426" r:id="rId9"/>
    <p:sldId id="427" r:id="rId10"/>
    <p:sldId id="428" r:id="rId11"/>
    <p:sldId id="429" r:id="rId12"/>
    <p:sldId id="430" r:id="rId13"/>
    <p:sldId id="431" r:id="rId14"/>
    <p:sldId id="432" r:id="rId15"/>
    <p:sldId id="433" r:id="rId16"/>
    <p:sldId id="434" r:id="rId17"/>
    <p:sldId id="445" r:id="rId18"/>
    <p:sldId id="446" r:id="rId19"/>
    <p:sldId id="447" r:id="rId20"/>
    <p:sldId id="448" r:id="rId21"/>
    <p:sldId id="442" r:id="rId22"/>
    <p:sldId id="449" r:id="rId23"/>
    <p:sldId id="450" r:id="rId24"/>
    <p:sldId id="451" r:id="rId25"/>
    <p:sldId id="514" r:id="rId26"/>
    <p:sldId id="452" r:id="rId27"/>
    <p:sldId id="510" r:id="rId28"/>
    <p:sldId id="511" r:id="rId29"/>
    <p:sldId id="512" r:id="rId30"/>
    <p:sldId id="453" r:id="rId31"/>
    <p:sldId id="444" r:id="rId32"/>
    <p:sldId id="437" r:id="rId33"/>
    <p:sldId id="435" r:id="rId34"/>
    <p:sldId id="454" r:id="rId35"/>
    <p:sldId id="455" r:id="rId36"/>
    <p:sldId id="440" r:id="rId37"/>
    <p:sldId id="456" r:id="rId38"/>
    <p:sldId id="458" r:id="rId39"/>
    <p:sldId id="457" r:id="rId40"/>
    <p:sldId id="459" r:id="rId41"/>
    <p:sldId id="460" r:id="rId42"/>
    <p:sldId id="461" r:id="rId43"/>
    <p:sldId id="462" r:id="rId44"/>
    <p:sldId id="463" r:id="rId45"/>
    <p:sldId id="464" r:id="rId46"/>
    <p:sldId id="465" r:id="rId47"/>
    <p:sldId id="258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13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519" autoAdjust="0"/>
  </p:normalViewPr>
  <p:slideViewPr>
    <p:cSldViewPr>
      <p:cViewPr varScale="1">
        <p:scale>
          <a:sx n="52" d="100"/>
          <a:sy n="52" d="100"/>
        </p:scale>
        <p:origin x="-1224" y="-62"/>
      </p:cViewPr>
      <p:guideLst>
        <p:guide orient="horz" pos="216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e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BC58FB-1322-496C-8598-A23397353436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C83ECE-C0A1-499E-B724-B775EBD6C95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85274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 cstate="print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6350618"/>
            <a:ext cx="2025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6350618"/>
            <a:ext cx="297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6350618"/>
            <a:ext cx="2025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4663914"/>
            <a:ext cx="1433036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5138953"/>
            <a:ext cx="1433036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3188625"/>
            <a:ext cx="36195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2013096"/>
            <a:ext cx="3619024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9.xml"/><Relationship Id="rId1" Type="http://schemas.openxmlformats.org/officeDocument/2006/relationships/tags" Target="../tags/tag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1.xml"/><Relationship Id="rId1" Type="http://schemas.openxmlformats.org/officeDocument/2006/relationships/tags" Target="../tags/tag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1.wmf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tags" Target="../tags/tag25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11" Type="http://schemas.openxmlformats.org/officeDocument/2006/relationships/image" Target="../media/image6.wmf"/><Relationship Id="rId5" Type="http://schemas.openxmlformats.org/officeDocument/2006/relationships/oleObject" Target="../embeddings/Microsoft_Word_97_-_2003_Document1.doc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tags" Target="../tags/tag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5.bin"/><Relationship Id="rId2" Type="http://schemas.openxmlformats.org/officeDocument/2006/relationships/tags" Target="../tags/tag2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package" Target="../embeddings/Microsoft_Word_Macro-Enabled_Template1.dotm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6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21.bin"/><Relationship Id="rId2" Type="http://schemas.openxmlformats.org/officeDocument/2006/relationships/tags" Target="../tags/tag3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7.jpeg"/><Relationship Id="rId9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0.wmf"/><Relationship Id="rId2" Type="http://schemas.openxmlformats.org/officeDocument/2006/relationships/tags" Target="../tags/tag3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4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6.wmf"/><Relationship Id="rId2" Type="http://schemas.openxmlformats.org/officeDocument/2006/relationships/tags" Target="../tags/tag32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3.wmf"/><Relationship Id="rId5" Type="http://schemas.openxmlformats.org/officeDocument/2006/relationships/image" Target="../media/image37.png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6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emf"/><Relationship Id="rId5" Type="http://schemas.openxmlformats.org/officeDocument/2006/relationships/package" Target="../embeddings/Microsoft_Word_Macro-Enabled_Template2.dotm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3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5.bin"/><Relationship Id="rId2" Type="http://schemas.openxmlformats.org/officeDocument/2006/relationships/tags" Target="../tags/tag3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3.wmf"/><Relationship Id="rId2" Type="http://schemas.openxmlformats.org/officeDocument/2006/relationships/tags" Target="../tags/tag3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8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3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0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emf"/><Relationship Id="rId5" Type="http://schemas.openxmlformats.org/officeDocument/2006/relationships/package" Target="../embeddings/Microsoft_Word_Macro-Enabled_Template3.dotm"/><Relationship Id="rId4" Type="http://schemas.openxmlformats.org/officeDocument/2006/relationships/oleObject" Target="../embeddings/oleObject40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4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3.xml"/><Relationship Id="rId5" Type="http://schemas.openxmlformats.org/officeDocument/2006/relationships/image" Target="../media/image59.png"/><Relationship Id="rId4" Type="http://schemas.openxmlformats.org/officeDocument/2006/relationships/image" Target="NULL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4.xml"/><Relationship Id="rId4" Type="http://schemas.openxmlformats.org/officeDocument/2006/relationships/image" Target="NULL" TargetMode="Externa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Macro-Enabled_Template5.dotm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2.bin"/><Relationship Id="rId2" Type="http://schemas.openxmlformats.org/officeDocument/2006/relationships/tags" Target="../tags/tag4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emf"/><Relationship Id="rId5" Type="http://schemas.openxmlformats.org/officeDocument/2006/relationships/package" Target="../embeddings/Microsoft_Word_Macro-Enabled_Template4.dotm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2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3.wmf"/><Relationship Id="rId12" Type="http://schemas.openxmlformats.org/officeDocument/2006/relationships/image" Target="../media/image68.png"/><Relationship Id="rId2" Type="http://schemas.openxmlformats.org/officeDocument/2006/relationships/tags" Target="../tags/tag4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5.w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66.png"/><Relationship Id="rId9" Type="http://schemas.openxmlformats.org/officeDocument/2006/relationships/image" Target="../media/image6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0.jpeg"/><Relationship Id="rId2" Type="http://schemas.openxmlformats.org/officeDocument/2006/relationships/tags" Target="../tags/tag4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emf"/><Relationship Id="rId5" Type="http://schemas.openxmlformats.org/officeDocument/2006/relationships/package" Target="../embeddings/Microsoft_Word_Template6.dotx"/><Relationship Id="rId4" Type="http://schemas.openxmlformats.org/officeDocument/2006/relationships/oleObject" Target="../embeddings/oleObject4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8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8.bin"/><Relationship Id="rId2" Type="http://schemas.openxmlformats.org/officeDocument/2006/relationships/tags" Target="../tags/tag4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74.w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4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7.emf"/><Relationship Id="rId5" Type="http://schemas.openxmlformats.org/officeDocument/2006/relationships/package" Target="../embeddings/Microsoft_Word_Macro-Enabled_Template7.dotm"/><Relationship Id="rId4" Type="http://schemas.openxmlformats.org/officeDocument/2006/relationships/oleObject" Target="../embeddings/oleObject5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0.png"/><Relationship Id="rId2" Type="http://schemas.openxmlformats.org/officeDocument/2006/relationships/tags" Target="../tags/tag5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5.jpeg"/><Relationship Id="rId2" Type="http://schemas.openxmlformats.org/officeDocument/2006/relationships/tags" Target="../tags/tag5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8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6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4" Type="http://schemas.openxmlformats.org/officeDocument/2006/relationships/image" Target="../media/image90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5" cstate="print"/>
          <a:srcRect r="53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85512" y="2726916"/>
            <a:ext cx="5412105" cy="971127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能量专题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4847167"/>
            <a:ext cx="36017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20" y="1592165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三物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理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324224" y="4932754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</a:t>
            </a:r>
            <a:r>
              <a:rPr lang="zh-CN" altLang="en-US" sz="2000" spc="226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朝阳</a:t>
            </a:r>
            <a:r>
              <a:rPr lang="zh-CN" altLang="en-US" sz="2000" spc="226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外国语</a:t>
            </a:r>
            <a:r>
              <a:rPr lang="zh-CN" altLang="en-US" sz="2000" spc="226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学校  李伟</a:t>
            </a:r>
            <a:r>
              <a:rPr lang="zh-CN" altLang="en-US" sz="2000" spc="226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  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表格 7171"/>
          <p:cNvGraphicFramePr/>
          <p:nvPr>
            <p:custDataLst>
              <p:tags r:id="rId2"/>
            </p:custDataLst>
          </p:nvPr>
        </p:nvGraphicFramePr>
        <p:xfrm>
          <a:off x="612140" y="1117283"/>
          <a:ext cx="7920355" cy="4930140"/>
        </p:xfrm>
        <a:graphic>
          <a:graphicData uri="http://schemas.openxmlformats.org/drawingml/2006/table">
            <a:tbl>
              <a:tblPr/>
              <a:tblGrid>
                <a:gridCol w="2159000"/>
                <a:gridCol w="1438275"/>
                <a:gridCol w="4322763"/>
              </a:tblGrid>
              <a:tr h="455930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力做功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能的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定量关系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2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合力的功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动能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2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1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lang="en-US" altLang="zh-CN" sz="2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Δ</a:t>
                      </a:r>
                      <a:r>
                        <a:rPr lang="en-US" altLang="zh-CN" sz="2000" i="1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k</a:t>
                      </a:r>
                      <a:endParaRPr lang="en-US" altLang="zh-CN" sz="2000" b="0" baseline="-30000" err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7280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重力的功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重力势能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)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重力做正功，重力势能减少</a:t>
                      </a:r>
                      <a:endParaRPr lang="zh-CN" altLang="en-US" sz="9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2)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重力做负功，重力势能增加</a:t>
                      </a:r>
                      <a:endParaRPr lang="zh-CN" altLang="en-US" sz="9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3)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－</a:t>
                      </a:r>
                      <a:r>
                        <a:rPr lang="en-US" altLang="zh-CN" sz="2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Δ</a:t>
                      </a:r>
                      <a:r>
                        <a:rPr lang="en-US" altLang="zh-CN" sz="2000" i="1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1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2</a:t>
                      </a:r>
                      <a:endParaRPr lang="en-US" altLang="zh-CN" sz="2000" b="0" baseline="-30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5375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弹簧弹力的功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弹性势能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)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弹力做正功，弹性势能减少</a:t>
                      </a:r>
                      <a:endParaRPr lang="zh-CN" altLang="en-US" sz="9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2)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弹力做负功，弹性势能增加</a:t>
                      </a:r>
                      <a:endParaRPr lang="zh-CN" altLang="en-US" sz="9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3)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</a:t>
                      </a:r>
                      <a:r>
                        <a:rPr lang="en-US" altLang="zh-CN" sz="2000" i="1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－</a:t>
                      </a:r>
                      <a:r>
                        <a:rPr lang="en-US" altLang="zh-CN" sz="2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Δ</a:t>
                      </a:r>
                      <a:r>
                        <a:rPr lang="en-US" altLang="zh-CN" sz="2000" i="1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1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2</a:t>
                      </a:r>
                      <a:endParaRPr lang="en-US" altLang="zh-CN" sz="2000" b="0" baseline="-30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电场力做功</a:t>
                      </a: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势能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(1)</a:t>
                      </a:r>
                      <a:r>
                        <a:rPr lang="zh-CN" alt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电场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力做正功，电势能减少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(2)</a:t>
                      </a:r>
                      <a:r>
                        <a:rPr lang="zh-CN" alt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电场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力做负功，电势能增加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(3)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W</a:t>
                      </a:r>
                      <a:r>
                        <a:rPr lang="zh-CN" altLang="en-US" sz="2000" baseline="-25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电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＝－</a:t>
                      </a:r>
                      <a:r>
                        <a:rPr lang="en-US" altLang="zh-CN" sz="2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Δ</a:t>
                      </a:r>
                      <a:r>
                        <a:rPr lang="en-US" altLang="zh-CN" sz="2000" i="1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r>
                        <a:rPr lang="en-US" altLang="zh-CN" sz="2000" baseline="-30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p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＝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p1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－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r>
                        <a:rPr lang="en-US" altLang="zh-CN" sz="200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p2</a:t>
                      </a:r>
                      <a:endParaRPr lang="zh-CN" altLang="en-US" sz="20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分子力做功</a:t>
                      </a: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分子势能变化</a:t>
                      </a: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endParaRPr lang="en-US" altLang="zh-CN" sz="2000" i="1">
                        <a:latin typeface="Times New Roman" panose="02020603050405020304" pitchFamily="18" charset="0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 i="1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W</a:t>
                      </a:r>
                      <a:r>
                        <a:rPr lang="zh-CN" altLang="en-US" sz="2000" baseline="-25000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分</a:t>
                      </a:r>
                      <a:r>
                        <a:rPr lang="zh-CN" altLang="en-US" sz="20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＝－</a:t>
                      </a:r>
                      <a:r>
                        <a:rPr lang="en-US" altLang="zh-CN" sz="2000" err="1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Δ</a:t>
                      </a:r>
                      <a:r>
                        <a:rPr lang="en-US" altLang="zh-CN" sz="2000" i="1" err="1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r>
                        <a:rPr lang="en-US" altLang="zh-CN" sz="2000" baseline="-30000" err="1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p</a:t>
                      </a:r>
                      <a:r>
                        <a:rPr lang="zh-CN" altLang="en-US" sz="20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＝</a:t>
                      </a:r>
                      <a:r>
                        <a:rPr lang="en-US" altLang="zh-CN" sz="2000" i="1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r>
                        <a:rPr lang="en-US" altLang="zh-CN" sz="2000" baseline="-30000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p1</a:t>
                      </a:r>
                      <a:r>
                        <a:rPr lang="zh-CN" altLang="en-US" sz="2000" dirty="0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－</a:t>
                      </a:r>
                      <a:r>
                        <a:rPr lang="en-US" altLang="zh-CN" sz="2000" i="1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r>
                        <a:rPr lang="en-US" altLang="zh-CN" sz="2000" baseline="-30000"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p2</a:t>
                      </a:r>
                      <a:endParaRPr lang="zh-CN" altLang="en-US" sz="20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endParaRPr lang="zh-CN" altLang="en-US" sz="20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964565" y="666115"/>
            <a:ext cx="49396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1</a:t>
            </a:r>
            <a:r>
              <a:rPr lang="zh-CN" altLang="en-US" sz="2800">
                <a:solidFill>
                  <a:srgbClr val="FF0000"/>
                </a:solidFill>
              </a:rPr>
              <a:t>、具体功能关系汇总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61365" y="144145"/>
            <a:ext cx="49396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</a:rPr>
              <a:t>二、功能关系</a:t>
            </a:r>
          </a:p>
        </p:txBody>
      </p:sp>
    </p:spTree>
    <p:custDataLst>
      <p:tags r:id="rId1"/>
    </p:custData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表格 8193"/>
          <p:cNvGraphicFramePr/>
          <p:nvPr>
            <p:custDataLst>
              <p:tags r:id="rId2"/>
            </p:custDataLst>
          </p:nvPr>
        </p:nvGraphicFramePr>
        <p:xfrm>
          <a:off x="549275" y="1009333"/>
          <a:ext cx="8046085" cy="5097145"/>
        </p:xfrm>
        <a:graphic>
          <a:graphicData uri="http://schemas.openxmlformats.org/drawingml/2006/table">
            <a:tbl>
              <a:tblPr/>
              <a:tblGrid>
                <a:gridCol w="1737995"/>
                <a:gridCol w="1736725"/>
                <a:gridCol w="4571365"/>
              </a:tblGrid>
              <a:tr h="483870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力做功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能的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定量关系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10055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除重力和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弹簧弹力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之外的力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做的功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机械能</a:t>
                      </a:r>
                    </a:p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（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1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）除重力和弹簧弹力之外的力做多少正功，物体的机械能就增加多少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（</a:t>
                      </a:r>
                      <a:r>
                        <a:rPr lang="en-US" altLang="zh-CN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2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）除重力和弹簧弹力之外的力做多少负功，物体的机械能就减少多少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+mn-ea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（</a:t>
                      </a: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3</a:t>
                      </a:r>
                      <a:r>
                        <a:rPr lang="zh-CN" altLang="en-US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）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W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＝</a:t>
                      </a: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Δ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endParaRPr lang="en-US" altLang="zh-CN" sz="2000" b="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7935">
                <a:tc>
                  <a:txBody>
                    <a:bodyPr/>
                    <a:lstStyle/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只有重力、</a:t>
                      </a:r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弹簧弹力做功</a:t>
                      </a:r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引起机械能变化</a:t>
                      </a:r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机械能守恒</a:t>
                      </a:r>
                      <a:r>
                        <a:rPr lang="en-US" altLang="zh-CN" sz="2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Δ</a:t>
                      </a:r>
                      <a:r>
                        <a:rPr lang="en-US" altLang="zh-CN" sz="2000" i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</a:t>
                      </a:r>
                      <a:r>
                        <a:rPr lang="zh-CN" alt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lang="en-US" altLang="zh-CN" sz="200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sz="20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45285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一对相互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作用的滑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动摩擦力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的总功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内能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1)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作用于系统的一对滑动摩擦力一定做负功，系统内能增加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(2)</a:t>
                      </a:r>
                      <a:r>
                        <a:rPr lang="en-US" altLang="zh-CN" sz="2000" 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＝</a:t>
                      </a:r>
                      <a:r>
                        <a:rPr lang="en-US" altLang="zh-CN" sz="2000" i="1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lang="en-US" altLang="zh-CN" sz="2000" i="1" baseline="-3000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f</a:t>
                      </a:r>
                      <a:r>
                        <a:rPr lang="en-US" altLang="zh-CN" sz="2000" err="1">
                          <a:solidFill>
                            <a:schemeClr val="tx1"/>
                          </a:solidFill>
                          <a:latin typeface="Courier New" panose="02070309020205020404" pitchFamily="49" charset="0"/>
                          <a:ea typeface="宋体" panose="02010600030101010101" pitchFamily="2" charset="-122"/>
                        </a:rPr>
                        <a:t>·</a:t>
                      </a:r>
                      <a:r>
                        <a:rPr lang="en-US" altLang="zh-CN" sz="2000" i="1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</a:t>
                      </a:r>
                      <a:r>
                        <a:rPr lang="zh-CN" altLang="en-US" sz="2000" baseline="-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相对</a:t>
                      </a:r>
                      <a:r>
                        <a:rPr lang="zh-CN" altLang="en-US" sz="2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（摩擦生热公式）</a:t>
                      </a:r>
                      <a:endParaRPr lang="zh-CN" altLang="en-US" sz="2000" b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表格 8193"/>
          <p:cNvGraphicFramePr/>
          <p:nvPr>
            <p:custDataLst>
              <p:tags r:id="rId3"/>
            </p:custDataLst>
          </p:nvPr>
        </p:nvGraphicFramePr>
        <p:xfrm>
          <a:off x="549275" y="1009333"/>
          <a:ext cx="8046085" cy="5097145"/>
        </p:xfrm>
        <a:graphic>
          <a:graphicData uri="http://schemas.openxmlformats.org/drawingml/2006/table">
            <a:tbl>
              <a:tblPr/>
              <a:tblGrid>
                <a:gridCol w="1737995"/>
                <a:gridCol w="1736725"/>
                <a:gridCol w="4571365"/>
              </a:tblGrid>
              <a:tr h="483870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力做功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能的变化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定量关系</a:t>
                      </a:r>
                      <a:endParaRPr lang="zh-CN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10055"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电源非静电力做功</a:t>
                      </a: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其他形式能转化为电能</a:t>
                      </a: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62230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u="none" kern="1200" baseline="0">
                          <a:solidFill>
                            <a:srgbClr val="000000"/>
                          </a:solidFill>
                          <a:latin typeface="Verdana" panose="020B0604030504040204" pitchFamily="34" charset="0"/>
                        </a:defRPr>
                      </a:lvl1pPr>
                      <a:lvl2pPr marL="890905" lvl="1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anose="05000000000000000000" pitchFamily="2" charset="2"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2pPr>
                      <a:lvl3pPr marL="1355725" lvl="2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3pPr>
                      <a:lvl4pPr marL="1764030" lvl="3" indent="7620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4pPr>
                      <a:lvl5pPr marL="2171700" lvl="4" indent="8255" algn="just" defTabSz="914400" rtl="0" eaLnBrk="1" fontAlgn="base" latinLnBrk="0" hangingPunct="0">
                        <a:lnSpc>
                          <a:spcPct val="14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sz="2000" b="1" i="0" u="none" kern="1200" baseline="0">
                          <a:solidFill>
                            <a:srgbClr val="000000"/>
                          </a:solidFill>
                          <a:latin typeface="Arial" panose="020B0604020202020204" pitchFamily="34" charset="0"/>
                        </a:defRPr>
                      </a:lvl5pPr>
                    </a:lstStyle>
                    <a:p>
                      <a:pPr lvl="0" indent="0" algn="l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endParaRPr lang="en-US" altLang="zh-CN" sz="2000" b="0" i="1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0640">
                <a:tc>
                  <a:txBody>
                    <a:bodyPr/>
                    <a:lstStyle/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b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恒定磁场中金属杆切割磁感线，</a:t>
                      </a:r>
                      <a:r>
                        <a:rPr lang="zh-CN" altLang="en-US" sz="2000" b="0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克服安培力做功</a:t>
                      </a: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b="0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切割发电，产生电能</a:t>
                      </a: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zh-CN" altLang="en-US" sz="2000" b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安培力做负功，机械能转化为电能。</a:t>
                      </a:r>
                    </a:p>
                    <a:p>
                      <a:pPr lvl="0" indent="0" algn="ctr" defTabSz="914400" eaLnBrk="0">
                        <a:lnSpc>
                          <a:spcPct val="100000"/>
                        </a:lnSpc>
                        <a:buClrTx/>
                        <a:buFontTx/>
                        <a:buNone/>
                        <a:tabLst>
                          <a:tab pos="4000500" algn="l"/>
                        </a:tabLst>
                      </a:pPr>
                      <a:r>
                        <a:rPr lang="en-US" altLang="zh-CN" sz="2000" i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W</a:t>
                      </a:r>
                      <a:r>
                        <a:rPr lang="zh-CN" altLang="en-US" sz="2000" baseline="-2500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克安</a:t>
                      </a:r>
                      <a:r>
                        <a:rPr lang="zh-CN" altLang="en-US" sz="2000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＝</a:t>
                      </a:r>
                      <a:r>
                        <a:rPr lang="en-US" altLang="zh-CN" sz="2000" i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E</a:t>
                      </a:r>
                      <a:r>
                        <a:rPr lang="zh-CN" altLang="en-US" sz="2000" baseline="-2500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电</a:t>
                      </a:r>
                      <a:r>
                        <a:rPr lang="zh-CN" altLang="en-US" sz="200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（产生的电能）</a:t>
                      </a:r>
                      <a:endParaRPr lang="zh-CN" altLang="en-US" sz="2000" b="0">
                        <a:solidFill>
                          <a:schemeClr val="bg2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sym typeface="+mn-ea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4653280" y="2148205"/>
          <a:ext cx="2324100" cy="44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5" imgW="2344420" imgH="474345" progId="Equation.KSEE3">
                  <p:embed/>
                </p:oleObj>
              </mc:Choice>
              <mc:Fallback>
                <p:oleObj r:id="rId5" imgW="2344420" imgH="474345" progId="Equation.KSEE3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3280" y="2148205"/>
                        <a:ext cx="2324100" cy="44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占位符 9217"/>
          <p:cNvSpPr/>
          <p:nvPr/>
        </p:nvSpPr>
        <p:spPr>
          <a:xfrm>
            <a:off x="215265" y="872490"/>
            <a:ext cx="8714105" cy="4462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0" lvl="0" indent="62230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None/>
              <a:defRPr sz="2400" b="1" i="0" u="none" kern="1200" baseline="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1184275" lvl="1" indent="-28575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None/>
              <a:defRPr sz="2400" b="1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592580" lvl="2" indent="-22860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FontTx/>
              <a:buNone/>
              <a:defRPr sz="2400" b="1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2000250" lvl="3" indent="-22860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1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408555" lvl="4" indent="-22860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1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lvl="5" indent="-22860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1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lvl="6" indent="-22860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1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lvl="7" indent="-22860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1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lvl="8" indent="-228600" algn="just" defTabSz="914400" rtl="0" eaLnBrk="1" fontAlgn="base" latinLnBrk="0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400" b="1" i="0" u="non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buClr>
                <a:schemeClr val="accent1"/>
              </a:buClr>
              <a:buNone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charset="-122"/>
              </a:rPr>
              <a:t>、应用功能关系解题的基本步骤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Clr>
                <a:schemeClr val="accent1"/>
              </a:buClr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明确研究对象；</a:t>
            </a:r>
          </a:p>
          <a:p>
            <a:pPr>
              <a:buClr>
                <a:schemeClr val="accent1"/>
              </a:buClr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确定对象的初末状态和研究过程；</a:t>
            </a:r>
          </a:p>
          <a:p>
            <a:pPr>
              <a:buClr>
                <a:schemeClr val="accent1"/>
              </a:buClr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分析物体的运动过程的受力和运动情况，分析各力的做功情况；</a:t>
            </a:r>
          </a:p>
          <a:p>
            <a:pPr>
              <a:buClr>
                <a:schemeClr val="accent1"/>
              </a:buClr>
              <a:buNone/>
            </a:pP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800">
                <a:latin typeface="Times New Roman" panose="02020603050405020304" pitchFamily="18" charset="0"/>
                <a:ea typeface="宋体" panose="02010600030101010101" pitchFamily="2" charset="-122"/>
              </a:rPr>
              <a:t>）确定研究对象初末状态对应的能量状态；</a:t>
            </a:r>
            <a:endParaRPr lang="en-US" altLang="zh-CN" sz="28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Clr>
                <a:schemeClr val="accent1"/>
              </a:buClr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）根据动能定理或功能关系列方程求解。</a:t>
            </a:r>
          </a:p>
        </p:txBody>
      </p:sp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对象 10242"/>
          <p:cNvGraphicFramePr/>
          <p:nvPr/>
        </p:nvGraphicFramePr>
        <p:xfrm>
          <a:off x="322739" y="681355"/>
          <a:ext cx="8321040" cy="424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r:id="rId5" imgW="8324850" imgH="4248150" progId="Word.Document.8">
                  <p:embed/>
                </p:oleObj>
              </mc:Choice>
              <mc:Fallback>
                <p:oleObj r:id="rId5" imgW="8324850" imgH="4248150" progId="Word.Document.8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739" y="681355"/>
                        <a:ext cx="8321040" cy="4246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4" name="图片 1024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75250" y="4388168"/>
            <a:ext cx="3086100" cy="174307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44" name="直接箭头连接符 43"/>
          <p:cNvCxnSpPr/>
          <p:nvPr/>
        </p:nvCxnSpPr>
        <p:spPr>
          <a:xfrm flipH="1" flipV="1">
            <a:off x="6337300" y="4112895"/>
            <a:ext cx="602615" cy="937895"/>
          </a:xfrm>
          <a:prstGeom prst="straightConnector1">
            <a:avLst/>
          </a:prstGeom>
          <a:ln w="34925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6914515" y="5000625"/>
            <a:ext cx="7620" cy="1281430"/>
          </a:xfrm>
          <a:prstGeom prst="straightConnector1">
            <a:avLst/>
          </a:prstGeom>
          <a:ln w="34925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H="1">
            <a:off x="6228080" y="5050790"/>
            <a:ext cx="686435" cy="394335"/>
          </a:xfrm>
          <a:prstGeom prst="straightConnector1">
            <a:avLst/>
          </a:prstGeom>
          <a:ln w="34925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007335" y="6131287"/>
            <a:ext cx="64807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</a:p>
        </p:txBody>
      </p:sp>
      <p:sp>
        <p:nvSpPr>
          <p:cNvPr id="7" name="TextBox 35"/>
          <p:cNvSpPr txBox="1"/>
          <p:nvPr/>
        </p:nvSpPr>
        <p:spPr>
          <a:xfrm>
            <a:off x="5960855" y="4022452"/>
            <a:ext cx="64807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8" name="TextBox 35"/>
          <p:cNvSpPr txBox="1"/>
          <p:nvPr/>
        </p:nvSpPr>
        <p:spPr>
          <a:xfrm>
            <a:off x="5859890" y="5204822"/>
            <a:ext cx="64807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77620" y="2914015"/>
          <a:ext cx="1667510" cy="44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r:id="rId8" imgW="901700" imgH="241300" progId="Equation.KSEE3">
                  <p:embed/>
                </p:oleObj>
              </mc:Choice>
              <mc:Fallback>
                <p:oleObj r:id="rId8" imgW="901700" imgH="241300" progId="Equation.KSEE3">
                  <p:embed/>
                  <p:pic>
                    <p:nvPicPr>
                      <p:cNvPr id="0" name="图片 133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7620" y="2914015"/>
                        <a:ext cx="1667510" cy="445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3196590" y="3064510"/>
            <a:ext cx="432435" cy="1441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05225" y="2916873"/>
          <a:ext cx="2632075" cy="43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10" imgW="1447800" imgH="241300" progId="Equation.KSEE3">
                  <p:embed/>
                </p:oleObj>
              </mc:Choice>
              <mc:Fallback>
                <p:oleObj r:id="rId10" imgW="1447800" imgH="241300" progId="Equation.KSEE3">
                  <p:embed/>
                  <p:pic>
                    <p:nvPicPr>
                      <p:cNvPr id="0" name="图片 133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05225" y="2916873"/>
                        <a:ext cx="2632075" cy="439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62063" y="3841115"/>
          <a:ext cx="1527175" cy="42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12" imgW="825500" imgH="228600" progId="Equation.KSEE3">
                  <p:embed/>
                </p:oleObj>
              </mc:Choice>
              <mc:Fallback>
                <p:oleObj r:id="rId12" imgW="825500" imgH="228600" progId="Equation.KSEE3">
                  <p:embed/>
                  <p:pic>
                    <p:nvPicPr>
                      <p:cNvPr id="0" name="图片 133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62063" y="3841115"/>
                        <a:ext cx="1527175" cy="422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右箭头 14"/>
          <p:cNvSpPr/>
          <p:nvPr/>
        </p:nvSpPr>
        <p:spPr>
          <a:xfrm>
            <a:off x="3074035" y="3968750"/>
            <a:ext cx="432435" cy="1441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10635" y="3779520"/>
          <a:ext cx="2799080" cy="48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14" imgW="1320165" imgH="228600" progId="Equation.KSEE3">
                  <p:embed/>
                </p:oleObj>
              </mc:Choice>
              <mc:Fallback>
                <p:oleObj r:id="rId14" imgW="1320165" imgH="228600" progId="Equation.KSEE3">
                  <p:embed/>
                  <p:pic>
                    <p:nvPicPr>
                      <p:cNvPr id="0" name="图片 133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0635" y="3779520"/>
                        <a:ext cx="2799080" cy="48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0355" y="4217670"/>
          <a:ext cx="1850390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r:id="rId16" imgW="965200" imgH="393700" progId="Equation.KSEE3">
                  <p:embed/>
                </p:oleObj>
              </mc:Choice>
              <mc:Fallback>
                <p:oleObj r:id="rId16" imgW="965200" imgH="393700" progId="Equation.KSEE3">
                  <p:embed/>
                  <p:pic>
                    <p:nvPicPr>
                      <p:cNvPr id="0" name="图片 133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10355" y="4217670"/>
                        <a:ext cx="1850390" cy="75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9755" y="4972685"/>
          <a:ext cx="3530600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r:id="rId18" imgW="1841500" imgH="393700" progId="Equation.KSEE3">
                  <p:embed/>
                </p:oleObj>
              </mc:Choice>
              <mc:Fallback>
                <p:oleObj r:id="rId18" imgW="1841500" imgH="393700" progId="Equation.KSEE3">
                  <p:embed/>
                  <p:pic>
                    <p:nvPicPr>
                      <p:cNvPr id="0" name="图片 133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9755" y="4972685"/>
                        <a:ext cx="3530600" cy="75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498475" y="5727700"/>
            <a:ext cx="34061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/>
              <a:t>即机械能损失为</a:t>
            </a:r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89555" y="5566410"/>
          <a:ext cx="828040" cy="75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r:id="rId20" imgW="431800" imgH="393700" progId="Equation.KSEE3">
                  <p:embed/>
                </p:oleObj>
              </mc:Choice>
              <mc:Fallback>
                <p:oleObj r:id="rId20" imgW="431800" imgH="393700" progId="Equation.KSEE3">
                  <p:embed/>
                  <p:pic>
                    <p:nvPicPr>
                      <p:cNvPr id="0" name="图片 1331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89555" y="5566410"/>
                        <a:ext cx="828040" cy="755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6" grpId="1"/>
      <p:bldP spid="7" grpId="0"/>
      <p:bldP spid="7" grpId="1"/>
      <p:bldP spid="8" grpId="0"/>
      <p:bldP spid="8" grpId="1"/>
      <p:bldP spid="12" grpId="0" animBg="1"/>
      <p:bldP spid="12" grpId="1" animBg="1"/>
      <p:bldP spid="15" grpId="0" animBg="1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图片 1024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1790" y="1122998"/>
            <a:ext cx="3086100" cy="174307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44" name="直接箭头连接符 43"/>
          <p:cNvCxnSpPr/>
          <p:nvPr/>
        </p:nvCxnSpPr>
        <p:spPr>
          <a:xfrm flipH="1" flipV="1">
            <a:off x="6593840" y="847725"/>
            <a:ext cx="602615" cy="937895"/>
          </a:xfrm>
          <a:prstGeom prst="straightConnector1">
            <a:avLst/>
          </a:prstGeom>
          <a:ln w="34925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>
            <a:off x="7171055" y="1735455"/>
            <a:ext cx="1905" cy="1283335"/>
          </a:xfrm>
          <a:prstGeom prst="straightConnector1">
            <a:avLst/>
          </a:prstGeom>
          <a:ln w="34925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H="1">
            <a:off x="6484620" y="1785620"/>
            <a:ext cx="686435" cy="394335"/>
          </a:xfrm>
          <a:prstGeom prst="straightConnector1">
            <a:avLst/>
          </a:prstGeom>
          <a:ln w="34925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263875" y="2859767"/>
            <a:ext cx="64807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</a:p>
        </p:txBody>
      </p:sp>
      <p:sp>
        <p:nvSpPr>
          <p:cNvPr id="7" name="TextBox 35"/>
          <p:cNvSpPr txBox="1"/>
          <p:nvPr/>
        </p:nvSpPr>
        <p:spPr>
          <a:xfrm>
            <a:off x="6217395" y="757282"/>
            <a:ext cx="64807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8" name="TextBox 35"/>
          <p:cNvSpPr txBox="1"/>
          <p:nvPr/>
        </p:nvSpPr>
        <p:spPr>
          <a:xfrm>
            <a:off x="6116430" y="1939652"/>
            <a:ext cx="64807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64055" y="1217930"/>
          <a:ext cx="285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r:id="rId5" imgW="1270000" imgH="203200" progId="Equation.KSEE3">
                  <p:embed/>
                </p:oleObj>
              </mc:Choice>
              <mc:Fallback>
                <p:oleObj r:id="rId5" imgW="1270000" imgH="203200" progId="Equation.KSEE3">
                  <p:embed/>
                  <p:pic>
                    <p:nvPicPr>
                      <p:cNvPr id="0" name="图片 143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4055" y="1217930"/>
                        <a:ext cx="2857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12390" y="1939925"/>
          <a:ext cx="1177290" cy="73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r:id="rId7" imgW="634365" imgH="393700" progId="Equation.KSEE3">
                  <p:embed/>
                </p:oleObj>
              </mc:Choice>
              <mc:Fallback>
                <p:oleObj r:id="rId7" imgW="634365" imgH="393700" progId="Equation.KSEE3">
                  <p:embed/>
                  <p:pic>
                    <p:nvPicPr>
                      <p:cNvPr id="0" name="图片 143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2390" y="1939925"/>
                        <a:ext cx="1177290" cy="730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54748" y="3018790"/>
          <a:ext cx="4668520" cy="76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r:id="rId9" imgW="2400300" imgH="393700" progId="Equation.KSEE3">
                  <p:embed/>
                </p:oleObj>
              </mc:Choice>
              <mc:Fallback>
                <p:oleObj r:id="rId9" imgW="2400300" imgH="393700" progId="Equation.KSEE3">
                  <p:embed/>
                  <p:pic>
                    <p:nvPicPr>
                      <p:cNvPr id="0" name="图片 143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4748" y="3018790"/>
                        <a:ext cx="4668520" cy="765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箭头 15"/>
          <p:cNvSpPr/>
          <p:nvPr/>
        </p:nvSpPr>
        <p:spPr>
          <a:xfrm>
            <a:off x="1847215" y="2233295"/>
            <a:ext cx="432435" cy="1441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67840" y="4058285"/>
          <a:ext cx="3053715" cy="88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r:id="rId11" imgW="1358900" imgH="393700" progId="Equation.KSEE3">
                  <p:embed/>
                </p:oleObj>
              </mc:Choice>
              <mc:Fallback>
                <p:oleObj r:id="rId11" imgW="1358900" imgH="393700" progId="Equation.KSEE3">
                  <p:embed/>
                  <p:pic>
                    <p:nvPicPr>
                      <p:cNvPr id="0" name="图片 143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7840" y="4058285"/>
                        <a:ext cx="3053715" cy="88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874395" y="564515"/>
            <a:ext cx="419290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利用功能关系计算机械能变化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>
          <a:blip r:embed="rId4"/>
          <a:stretch>
            <a:fillRect/>
          </a:stretch>
        </p:blipFill>
        <p:spPr>
          <a:xfrm>
            <a:off x="993775" y="2759710"/>
            <a:ext cx="7673340" cy="21710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941705" y="944880"/>
            <a:ext cx="7442200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例题</a:t>
            </a:r>
            <a:r>
              <a:rPr lang="en-US" altLang="zh-CN" sz="2800"/>
              <a:t>2</a:t>
            </a:r>
            <a:r>
              <a:rPr lang="zh-CN" altLang="en-US" sz="2800"/>
              <a:t>：一小物块沿斜面向上滑动，然后滑回到原处.物块初动能为</a:t>
            </a:r>
            <a:r>
              <a:rPr lang="en-US" altLang="zh-CN" sz="2800" i="1"/>
              <a:t>E</a:t>
            </a:r>
            <a:r>
              <a:rPr lang="en-US" altLang="zh-CN" sz="2800" baseline="-25000"/>
              <a:t>k0</a:t>
            </a:r>
            <a:r>
              <a:rPr lang="zh-CN" altLang="en-US" sz="2800"/>
              <a:t>，与斜面间的动摩擦因数不变，则该过程中，物块的动能与位移关系的图线是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05038" y="5322888"/>
          <a:ext cx="2255520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r:id="rId5" imgW="1066800" imgH="228600" progId="Equation.KSEE3">
                  <p:embed/>
                </p:oleObj>
              </mc:Choice>
              <mc:Fallback>
                <p:oleObj r:id="rId5" imgW="10668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5038" y="5322888"/>
                        <a:ext cx="2255520" cy="47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16538" y="5098098"/>
          <a:ext cx="1262380" cy="81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r:id="rId7" imgW="596900" imgH="393700" progId="Equation.KSEE3">
                  <p:embed/>
                </p:oleObj>
              </mc:Choice>
              <mc:Fallback>
                <p:oleObj r:id="rId7" imgW="5969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6538" y="5098098"/>
                        <a:ext cx="1262380" cy="814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86740" y="872490"/>
          <a:ext cx="7935595" cy="5090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r:id="rId5" imgW="5276850" imgH="3384550" progId="Office12.Word.TemplateMacroEnabled.12">
                  <p:embed/>
                </p:oleObj>
              </mc:Choice>
              <mc:Fallback>
                <p:oleObj r:id="rId5" imgW="5276850" imgH="3384550" progId="Office12.Word.TemplateMacroEnabled.12">
                  <p:embed/>
                  <p:pic>
                    <p:nvPicPr>
                      <p:cNvPr id="0" name="图片 163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" y="872490"/>
                        <a:ext cx="7935595" cy="5090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31190" y="303530"/>
            <a:ext cx="14503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例题</a:t>
            </a:r>
            <a:r>
              <a:rPr lang="en-US" altLang="zh-CN" sz="2400"/>
              <a:t>3</a:t>
            </a:r>
            <a:r>
              <a:rPr lang="zh-CN" altLang="en-US" sz="2400"/>
              <a:t>：</a:t>
            </a:r>
          </a:p>
        </p:txBody>
      </p:sp>
    </p:spTree>
    <p:custDataLst>
      <p:tags r:id="rId2"/>
    </p:custData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-2147482610"/>
          <p:cNvGraphicFramePr>
            <a:graphicFrameLocks noChangeAspect="1"/>
          </p:cNvGraphicFramePr>
          <p:nvPr/>
        </p:nvGraphicFramePr>
        <p:xfrm>
          <a:off x="2940685" y="4314825"/>
          <a:ext cx="2089785" cy="103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r:id="rId4" imgW="786765" imgH="393700" progId="Equation.DSMT4">
                  <p:embed/>
                </p:oleObj>
              </mc:Choice>
              <mc:Fallback>
                <p:oleObj r:id="rId4" imgW="786765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0685" y="4314825"/>
                        <a:ext cx="2089785" cy="1037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44750" y="868680"/>
            <a:ext cx="4467860" cy="33147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3" name="图片 773" descr="说明: C:\Users\apple\Desktop\高考评价\20150609_13114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21" t="43594" r="19287" b="40804"/>
          <a:stretch>
            <a:fillRect/>
          </a:stretch>
        </p:blipFill>
        <p:spPr>
          <a:xfrm>
            <a:off x="1024255" y="1174115"/>
            <a:ext cx="4367530" cy="1089660"/>
          </a:xfrm>
          <a:prstGeom prst="rect">
            <a:avLst/>
          </a:prstGeom>
          <a:noFill/>
        </p:spPr>
      </p:pic>
      <p:graphicFrame>
        <p:nvGraphicFramePr>
          <p:cNvPr id="2" name="对象 -2147482607"/>
          <p:cNvGraphicFramePr>
            <a:graphicFrameLocks noChangeAspect="1"/>
          </p:cNvGraphicFramePr>
          <p:nvPr/>
        </p:nvGraphicFramePr>
        <p:xfrm>
          <a:off x="1736725" y="2870835"/>
          <a:ext cx="540258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r:id="rId5" imgW="2730500" imgH="393700" progId="Equation.DSMT4">
                  <p:embed/>
                </p:oleObj>
              </mc:Choice>
              <mc:Fallback>
                <p:oleObj r:id="rId5" imgW="27305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6725" y="2870835"/>
                        <a:ext cx="5402580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67985" y="448310"/>
            <a:ext cx="3054985" cy="2172335"/>
          </a:xfrm>
          <a:prstGeom prst="rect">
            <a:avLst/>
          </a:prstGeom>
        </p:spPr>
      </p:pic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36725" y="3747135"/>
          <a:ext cx="5220970" cy="79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r:id="rId8" imgW="2578100" imgH="393700" progId="Equation.KSEE3">
                  <p:embed/>
                </p:oleObj>
              </mc:Choice>
              <mc:Fallback>
                <p:oleObj r:id="rId8" imgW="2578100" imgH="393700" progId="Equation.KSEE3">
                  <p:embed/>
                  <p:pic>
                    <p:nvPicPr>
                      <p:cNvPr id="0" name="图片 1740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36725" y="3747135"/>
                        <a:ext cx="5220970" cy="797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736725" y="4621530"/>
          <a:ext cx="266446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r:id="rId10" imgW="1155700" imgH="393700" progId="Equation.KSEE3">
                  <p:embed/>
                </p:oleObj>
              </mc:Choice>
              <mc:Fallback>
                <p:oleObj r:id="rId10" imgW="1155700" imgH="393700" progId="Equation.KSEE3">
                  <p:embed/>
                  <p:pic>
                    <p:nvPicPr>
                      <p:cNvPr id="0" name="图片 1740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36725" y="4621530"/>
                        <a:ext cx="266446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619"/>
          <p:cNvGraphicFramePr>
            <a:graphicFrameLocks noChangeAspect="1"/>
          </p:cNvGraphicFramePr>
          <p:nvPr/>
        </p:nvGraphicFramePr>
        <p:xfrm>
          <a:off x="1823403" y="5656898"/>
          <a:ext cx="301815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r:id="rId12" imgW="1663700" imgH="393700" progId="Equation.3">
                  <p:embed/>
                </p:oleObj>
              </mc:Choice>
              <mc:Fallback>
                <p:oleObj r:id="rId12" imgW="1663700" imgH="393700" progId="Equation.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3403" y="5656898"/>
                        <a:ext cx="3018155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58545" y="1172210"/>
            <a:ext cx="7329805" cy="4707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（1）理解功和功率。了解生产生活中常见机械的功率大小及其意义。</a:t>
            </a:r>
          </a:p>
          <a:p>
            <a:r>
              <a:rPr lang="zh-CN" altLang="en-US" sz="2000"/>
              <a:t>（2）理解动能和动能定理。能用动能定理解释生产生活中的现象。</a:t>
            </a:r>
          </a:p>
          <a:p>
            <a:r>
              <a:rPr lang="zh-CN" altLang="en-US" sz="2000"/>
              <a:t>（3）理解重力势能，知道重力势能的变化与重力做功的关系。定性了解弹性势能。</a:t>
            </a:r>
          </a:p>
          <a:p>
            <a:r>
              <a:rPr lang="zh-CN" altLang="en-US" sz="2000"/>
              <a:t>（4）通过实验，验证机械能守恒定律。理解机械能守恒定律，体会守恒观念对认识物理规律的重要性。能用机械能守恒定律分析生产生活中的有关问题。</a:t>
            </a:r>
          </a:p>
          <a:p>
            <a:r>
              <a:rPr lang="zh-CN" altLang="en-US" sz="2000"/>
              <a:t>（5）了解自然界中存在多种形式的能量。知道不同形式的能量可互相转化，在转化过程中能量总量保持不变，能量转化是有</a:t>
            </a:r>
            <a:r>
              <a:rPr lang="zh-CN" altLang="en-US" sz="2000">
                <a:solidFill>
                  <a:srgbClr val="FF0000"/>
                </a:solidFill>
              </a:rPr>
              <a:t>方向性</a:t>
            </a:r>
            <a:r>
              <a:rPr lang="zh-CN" altLang="en-US" sz="2000"/>
              <a:t>的。</a:t>
            </a:r>
          </a:p>
          <a:p>
            <a:r>
              <a:rPr lang="zh-CN" altLang="en-US" sz="2000"/>
              <a:t>（6）知道利用能量是人类生存和社会发展的必要条件之一。</a:t>
            </a:r>
          </a:p>
          <a:p>
            <a:r>
              <a:rPr lang="zh-CN" altLang="en-US" sz="2000"/>
              <a:t>（7）知道</a:t>
            </a:r>
            <a:r>
              <a:rPr lang="zh-CN" altLang="en-US" sz="2000">
                <a:solidFill>
                  <a:srgbClr val="FF0000"/>
                </a:solidFill>
              </a:rPr>
              <a:t>合理使用能源</a:t>
            </a:r>
            <a:r>
              <a:rPr lang="zh-CN" altLang="en-US" sz="2000"/>
              <a:t>的重要性，具有可持续发展观念，养成节能的习惯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075180" y="557530"/>
            <a:ext cx="49942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</a:rPr>
              <a:t>2017</a:t>
            </a:r>
            <a:r>
              <a:rPr lang="zh-CN" altLang="en-US" sz="2400">
                <a:solidFill>
                  <a:srgbClr val="FF0000"/>
                </a:solidFill>
              </a:rPr>
              <a:t>年物理学科指导意见</a:t>
            </a: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文本框 103"/>
          <p:cNvSpPr txBox="1"/>
          <p:nvPr/>
        </p:nvSpPr>
        <p:spPr>
          <a:xfrm>
            <a:off x="1456690" y="831850"/>
            <a:ext cx="6230620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000" b="0">
                <a:latin typeface="Times New Roman" panose="02020603050405020304" pitchFamily="18" charset="0"/>
                <a:ea typeface="宋体" panose="02010600030101010101" pitchFamily="2" charset="-122"/>
              </a:rPr>
              <a:t> b</a:t>
            </a:r>
            <a:r>
              <a:rPr lang="zh-CN" sz="2000" b="0">
                <a:ea typeface="宋体" panose="02010600030101010101" pitchFamily="2" charset="-122"/>
              </a:rPr>
              <a:t>．求滑动摩擦力所做的功；并与弹力做功比较，说明为什么不存在与摩擦力对应的</a:t>
            </a:r>
            <a:r>
              <a:rPr lang="en-US" sz="2000" b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sz="2000" b="0">
                <a:ea typeface="宋体" panose="02010600030101010101" pitchFamily="2" charset="-122"/>
              </a:rPr>
              <a:t>摩擦力势能</a:t>
            </a:r>
            <a:r>
              <a:rPr lang="en-US" sz="2000" b="0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r>
              <a:rPr lang="zh-CN" sz="2000" b="0">
                <a:ea typeface="宋体" panose="02010600030101010101" pitchFamily="2" charset="-122"/>
              </a:rPr>
              <a:t>的概念。</a:t>
            </a:r>
            <a:endParaRPr lang="zh-CN" altLang="en-US" sz="2000" b="0"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97100" y="2544445"/>
            <a:ext cx="14160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势能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764405" y="2492375"/>
            <a:ext cx="15906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位能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260475" y="3788410"/>
            <a:ext cx="673417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与势能相对应的力被称为保守力，保守力做功的特点是与路径无关，只决定于初末位置。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57985" y="1630045"/>
          <a:ext cx="497395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r:id="rId4" imgW="3124200" imgH="241300" progId="Equation.KSEE3">
                  <p:embed/>
                </p:oleObj>
              </mc:Choice>
              <mc:Fallback>
                <p:oleObj r:id="rId4" imgW="31242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7985" y="1630045"/>
                        <a:ext cx="497395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44750" y="2108200"/>
          <a:ext cx="2893060" cy="43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r:id="rId6" imgW="1600200" imgH="241300" progId="Equation.KSEE3">
                  <p:embed/>
                </p:oleObj>
              </mc:Choice>
              <mc:Fallback>
                <p:oleObj r:id="rId6" imgW="16002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4750" y="2108200"/>
                        <a:ext cx="2893060" cy="436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4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6000" y="1854835"/>
            <a:ext cx="3451225" cy="245935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60095" y="474345"/>
            <a:ext cx="762381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例题</a:t>
            </a:r>
            <a:r>
              <a:rPr lang="en-US" altLang="zh-CN" sz="2400"/>
              <a:t>4</a:t>
            </a:r>
            <a:r>
              <a:rPr lang="zh-CN" altLang="en-US" sz="2400"/>
              <a:t>：已知两光滑平行金属导轨宽度为</a:t>
            </a:r>
            <a:r>
              <a:rPr lang="en-US" altLang="zh-CN" sz="2400"/>
              <a:t>L</a:t>
            </a:r>
            <a:r>
              <a:rPr lang="zh-CN" altLang="en-US" sz="2400"/>
              <a:t>，倾斜角度为</a:t>
            </a:r>
            <a:r>
              <a:rPr lang="en-US" altLang="zh-CN" sz="2400"/>
              <a:t>θ</a:t>
            </a:r>
            <a:r>
              <a:rPr lang="zh-CN" altLang="en-US" sz="2400"/>
              <a:t>，空间存在垂直导轨平面向上的匀强磁场</a:t>
            </a:r>
            <a:r>
              <a:rPr lang="en-US" altLang="zh-CN" sz="2400"/>
              <a:t>B</a:t>
            </a:r>
            <a:r>
              <a:rPr lang="zh-CN" altLang="en-US" sz="2400"/>
              <a:t>，上端接一电阻</a:t>
            </a:r>
            <a:r>
              <a:rPr lang="en-US" altLang="zh-CN" sz="2400"/>
              <a:t>R</a:t>
            </a:r>
            <a:r>
              <a:rPr lang="zh-CN" altLang="en-US" sz="2400"/>
              <a:t>，一根质量为</a:t>
            </a:r>
            <a:r>
              <a:rPr lang="en-US" altLang="zh-CN" sz="2400"/>
              <a:t>m</a:t>
            </a:r>
            <a:r>
              <a:rPr lang="zh-CN" altLang="en-US" sz="2400"/>
              <a:t>金属杆从轨道上方由静止滑下，当杆下滑距离为</a:t>
            </a:r>
            <a:r>
              <a:rPr lang="en-US" altLang="zh-CN" sz="2400"/>
              <a:t>s</a:t>
            </a:r>
            <a:r>
              <a:rPr lang="zh-CN" altLang="en-US" sz="2400"/>
              <a:t>时，杆的速度为</a:t>
            </a:r>
            <a:r>
              <a:rPr lang="en-US" altLang="zh-CN" sz="2400"/>
              <a:t>v</a:t>
            </a:r>
            <a:r>
              <a:rPr lang="zh-CN" altLang="en-US" sz="2400"/>
              <a:t>，金属杆和导轨电阻不计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816610" y="2219325"/>
            <a:ext cx="366458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（</a:t>
            </a:r>
            <a:r>
              <a:rPr lang="en-US" altLang="zh-CN" sz="2400"/>
              <a:t>1</a:t>
            </a:r>
            <a:r>
              <a:rPr lang="zh-CN" altLang="en-US" sz="2400"/>
              <a:t>）求杆下滑</a:t>
            </a:r>
            <a:r>
              <a:rPr lang="en-US" altLang="zh-CN" sz="2400"/>
              <a:t>s</a:t>
            </a:r>
            <a:r>
              <a:rPr lang="zh-CN" altLang="en-US" sz="2400"/>
              <a:t>的过程中，安培力所做的功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71245" y="3177540"/>
          <a:ext cx="3386455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r:id="rId6" imgW="1625600" imgH="241300" progId="Equation.KSEE3">
                  <p:embed/>
                </p:oleObj>
              </mc:Choice>
              <mc:Fallback>
                <p:oleObj r:id="rId6" imgW="1625600" imgH="241300" progId="Equation.KSEE3">
                  <p:embed/>
                  <p:pic>
                    <p:nvPicPr>
                      <p:cNvPr id="0" name="图片 184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1245" y="3177540"/>
                        <a:ext cx="3386455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76350" y="3680460"/>
          <a:ext cx="2744470" cy="74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8" imgW="1447800" imgH="393700" progId="Equation.KSEE3">
                  <p:embed/>
                </p:oleObj>
              </mc:Choice>
              <mc:Fallback>
                <p:oleObj r:id="rId8" imgW="1447800" imgH="393700" progId="Equation.KSEE3">
                  <p:embed/>
                  <p:pic>
                    <p:nvPicPr>
                      <p:cNvPr id="0" name="图片 184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6350" y="3680460"/>
                        <a:ext cx="2744470" cy="74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63575" y="4518660"/>
            <a:ext cx="59004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（</a:t>
            </a:r>
            <a:r>
              <a:rPr lang="en-US" altLang="zh-CN" sz="2400"/>
              <a:t>2</a:t>
            </a:r>
            <a:r>
              <a:rPr lang="zh-CN" altLang="en-US" sz="2400"/>
              <a:t>）求杆下滑</a:t>
            </a:r>
            <a:r>
              <a:rPr lang="en-US" altLang="zh-CN" sz="2400"/>
              <a:t>s</a:t>
            </a:r>
            <a:r>
              <a:rPr lang="zh-CN" altLang="en-US" sz="2400"/>
              <a:t>的过程中，电阻上的发热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29435" y="5182235"/>
          <a:ext cx="2804795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r:id="rId10" imgW="1346200" imgH="241300" progId="Equation.KSEE3">
                  <p:embed/>
                </p:oleObj>
              </mc:Choice>
              <mc:Fallback>
                <p:oleObj r:id="rId10" imgW="1346200" imgH="241300" progId="Equation.KSEE3">
                  <p:embed/>
                  <p:pic>
                    <p:nvPicPr>
                      <p:cNvPr id="0" name="图片 184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9435" y="5182235"/>
                        <a:ext cx="2804795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29118" y="5833745"/>
          <a:ext cx="275082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r:id="rId12" imgW="1320165" imgH="241300" progId="Equation.KSEE3">
                  <p:embed/>
                </p:oleObj>
              </mc:Choice>
              <mc:Fallback>
                <p:oleObj r:id="rId12" imgW="1320165" imgH="241300" progId="Equation.KSEE3">
                  <p:embed/>
                  <p:pic>
                    <p:nvPicPr>
                      <p:cNvPr id="0" name="图片 1843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9118" y="5833745"/>
                        <a:ext cx="2750820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02530" y="3983990"/>
          <a:ext cx="3686810" cy="87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r:id="rId14" imgW="1016000" imgH="241300" progId="Equation.KSEE3">
                  <p:embed/>
                </p:oleObj>
              </mc:Choice>
              <mc:Fallback>
                <p:oleObj r:id="rId14" imgW="1016000" imgH="241300" progId="Equation.KSEE3">
                  <p:embed/>
                  <p:pic>
                    <p:nvPicPr>
                      <p:cNvPr id="0" name="图片 1843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02530" y="3983990"/>
                        <a:ext cx="3686810" cy="875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r:id="rId16" imgW="914400" imgH="215900" progId="Equation.KSEE3">
                  <p:embed/>
                </p:oleObj>
              </mc:Choice>
              <mc:Fallback>
                <p:oleObj r:id="rId16" imgW="914400" imgH="215900" progId="Equation.KSEE3">
                  <p:embed/>
                  <p:pic>
                    <p:nvPicPr>
                      <p:cNvPr id="0" name="图片 1843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5090795" y="5081270"/>
            <a:ext cx="367728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</a:rPr>
              <a:t>请你证明，任意瞬间金属杆克服安培力做功的功率总等于电阻发热功率。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3744385" name="Group 1556" descr="6ec8aac122bd4f6e"/>
          <p:cNvGrpSpPr/>
          <p:nvPr/>
        </p:nvGrpSpPr>
        <p:grpSpPr>
          <a:xfrm>
            <a:off x="3133090" y="4616450"/>
            <a:ext cx="3825875" cy="1874520"/>
            <a:chOff x="0" y="0"/>
            <a:chExt cx="4506" cy="1941"/>
          </a:xfrm>
        </p:grpSpPr>
        <p:sp>
          <p:nvSpPr>
            <p:cNvPr id="1073744386" name="Picture 1557"/>
            <p:cNvSpPr>
              <a:spLocks noChangeAspect="1" noTextEdit="1"/>
            </p:cNvSpPr>
            <p:nvPr/>
          </p:nvSpPr>
          <p:spPr>
            <a:xfrm>
              <a:off x="0" y="0"/>
              <a:ext cx="4506" cy="19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387" name="Text Box 1558" descr="6ec8aac122bd4f6e"/>
            <p:cNvSpPr txBox="1"/>
            <p:nvPr/>
          </p:nvSpPr>
          <p:spPr>
            <a:xfrm>
              <a:off x="1894" y="1647"/>
              <a:ext cx="618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/>
            <a:lstStyle/>
            <a:p>
              <a:pPr algn="ctr"/>
              <a:r>
                <a:rPr lang="zh-CN" altLang="en-US"/>
                <a:t>图22</a:t>
              </a:r>
            </a:p>
            <a:p>
              <a:endParaRPr lang="zh-CN" altLang="en-US"/>
            </a:p>
          </p:txBody>
        </p:sp>
        <p:grpSp>
          <p:nvGrpSpPr>
            <p:cNvPr id="1073744388" name="Group 1559" descr="6ec8aac122bd4f6e"/>
            <p:cNvGrpSpPr/>
            <p:nvPr/>
          </p:nvGrpSpPr>
          <p:grpSpPr>
            <a:xfrm>
              <a:off x="0" y="0"/>
              <a:ext cx="4491" cy="1722"/>
              <a:chOff x="0" y="0"/>
              <a:chExt cx="4491" cy="1722"/>
            </a:xfrm>
          </p:grpSpPr>
          <p:sp>
            <p:nvSpPr>
              <p:cNvPr id="1073744389" name="Text Box 1560" descr="6ec8aac122bd4f6e"/>
              <p:cNvSpPr txBox="1"/>
              <p:nvPr/>
            </p:nvSpPr>
            <p:spPr>
              <a:xfrm>
                <a:off x="1528" y="804"/>
                <a:ext cx="190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0" name="Text Box 1561" descr="6ec8aac122bd4f6e"/>
              <p:cNvSpPr txBox="1"/>
              <p:nvPr/>
            </p:nvSpPr>
            <p:spPr>
              <a:xfrm>
                <a:off x="402" y="807"/>
                <a:ext cx="196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1" name="Text Box 1562" descr="6ec8aac122bd4f6e"/>
              <p:cNvSpPr txBox="1"/>
              <p:nvPr/>
            </p:nvSpPr>
            <p:spPr>
              <a:xfrm>
                <a:off x="3716" y="828"/>
                <a:ext cx="214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2" name="Text Box 1563" descr="6ec8aac122bd4f6e"/>
              <p:cNvSpPr txBox="1"/>
              <p:nvPr/>
            </p:nvSpPr>
            <p:spPr>
              <a:xfrm>
                <a:off x="2706" y="822"/>
                <a:ext cx="238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3" name="Text Box 1564" descr="6ec8aac122bd4f6e"/>
              <p:cNvSpPr txBox="1"/>
              <p:nvPr/>
            </p:nvSpPr>
            <p:spPr>
              <a:xfrm>
                <a:off x="3152" y="822"/>
                <a:ext cx="261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4" name="Text Box 1565" descr="6ec8aac122bd4f6e"/>
              <p:cNvSpPr txBox="1"/>
              <p:nvPr/>
            </p:nvSpPr>
            <p:spPr>
              <a:xfrm>
                <a:off x="920" y="807"/>
                <a:ext cx="214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5" name="Text Box 1566" descr="6ec8aac122bd4f6e"/>
              <p:cNvSpPr txBox="1"/>
              <p:nvPr/>
            </p:nvSpPr>
            <p:spPr>
              <a:xfrm>
                <a:off x="2174" y="807"/>
                <a:ext cx="214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6" name="Text Box 1567" descr="6ec8aac122bd4f6e"/>
              <p:cNvSpPr txBox="1"/>
              <p:nvPr/>
            </p:nvSpPr>
            <p:spPr>
              <a:xfrm>
                <a:off x="78" y="60"/>
                <a:ext cx="202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P</a:t>
                </a:r>
              </a:p>
              <a:p>
                <a:endParaRPr lang="zh-CN" altLang="en-US"/>
              </a:p>
            </p:txBody>
          </p:sp>
          <p:sp>
            <p:nvSpPr>
              <p:cNvPr id="1073744397" name="Text Box 1568" descr="6ec8aac122bd4f6e"/>
              <p:cNvSpPr txBox="1"/>
              <p:nvPr/>
            </p:nvSpPr>
            <p:spPr>
              <a:xfrm>
                <a:off x="0" y="1272"/>
                <a:ext cx="256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M</a:t>
                </a:r>
              </a:p>
              <a:p>
                <a:endParaRPr lang="zh-CN" altLang="en-US"/>
              </a:p>
            </p:txBody>
          </p:sp>
          <p:sp>
            <p:nvSpPr>
              <p:cNvPr id="1073744398" name="Text Box 1569" descr="6ec8aac122bd4f6e"/>
              <p:cNvSpPr txBox="1"/>
              <p:nvPr/>
            </p:nvSpPr>
            <p:spPr>
              <a:xfrm>
                <a:off x="4106" y="57"/>
                <a:ext cx="220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Q</a:t>
                </a:r>
              </a:p>
              <a:p>
                <a:endParaRPr lang="zh-CN" altLang="en-US"/>
              </a:p>
            </p:txBody>
          </p:sp>
          <p:sp>
            <p:nvSpPr>
              <p:cNvPr id="1073744399" name="Text Box 1570" descr="6ec8aac122bd4f6e"/>
              <p:cNvSpPr txBox="1"/>
              <p:nvPr/>
            </p:nvSpPr>
            <p:spPr>
              <a:xfrm>
                <a:off x="4106" y="1272"/>
                <a:ext cx="202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N</a:t>
                </a:r>
              </a:p>
              <a:p>
                <a:endParaRPr lang="zh-CN" altLang="en-US"/>
              </a:p>
            </p:txBody>
          </p:sp>
          <p:sp>
            <p:nvSpPr>
              <p:cNvPr id="1073744400" name="Text Box 1571" descr="6ec8aac122bd4f6e"/>
              <p:cNvSpPr txBox="1"/>
              <p:nvPr/>
            </p:nvSpPr>
            <p:spPr>
              <a:xfrm>
                <a:off x="2046" y="21"/>
                <a:ext cx="196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a</a:t>
                </a:r>
              </a:p>
              <a:p>
                <a:endParaRPr lang="zh-CN" altLang="en-US"/>
              </a:p>
            </p:txBody>
          </p:sp>
          <p:sp>
            <p:nvSpPr>
              <p:cNvPr id="1073744401" name="Text Box 1572" descr="6ec8aac122bd4f6e"/>
              <p:cNvSpPr txBox="1"/>
              <p:nvPr/>
            </p:nvSpPr>
            <p:spPr>
              <a:xfrm>
                <a:off x="2052" y="1347"/>
                <a:ext cx="165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402" name="Text Box 1573" descr="6ec8aac122bd4f6e"/>
              <p:cNvSpPr txBox="1"/>
              <p:nvPr/>
            </p:nvSpPr>
            <p:spPr>
              <a:xfrm>
                <a:off x="2698" y="0"/>
                <a:ext cx="172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d</a:t>
                </a:r>
              </a:p>
              <a:p>
                <a:endParaRPr lang="zh-CN" altLang="en-US"/>
              </a:p>
            </p:txBody>
          </p:sp>
          <p:sp>
            <p:nvSpPr>
              <p:cNvPr id="1073744403" name="Text Box 1574" descr="6ec8aac122bd4f6e"/>
              <p:cNvSpPr txBox="1"/>
              <p:nvPr/>
            </p:nvSpPr>
            <p:spPr>
              <a:xfrm>
                <a:off x="2696" y="1305"/>
                <a:ext cx="135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c</a:t>
                </a:r>
              </a:p>
              <a:p>
                <a:endParaRPr lang="zh-CN" altLang="en-US"/>
              </a:p>
            </p:txBody>
          </p:sp>
          <p:sp>
            <p:nvSpPr>
              <p:cNvPr id="1073744404" name="Text Box 1575" descr="6ec8aac122bd4f6e"/>
              <p:cNvSpPr txBox="1"/>
              <p:nvPr/>
            </p:nvSpPr>
            <p:spPr>
              <a:xfrm>
                <a:off x="4332" y="777"/>
                <a:ext cx="159" cy="3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v</a:t>
                </a:r>
              </a:p>
              <a:p>
                <a:endParaRPr lang="zh-CN" altLang="en-US"/>
              </a:p>
            </p:txBody>
          </p:sp>
          <p:grpSp>
            <p:nvGrpSpPr>
              <p:cNvPr id="1073744405" name="Group 1576"/>
              <p:cNvGrpSpPr/>
              <p:nvPr/>
            </p:nvGrpSpPr>
            <p:grpSpPr>
              <a:xfrm rot="5400000">
                <a:off x="1749" y="-1293"/>
                <a:ext cx="1154" cy="4257"/>
                <a:chOff x="0" y="0"/>
                <a:chExt cx="1154" cy="4257"/>
              </a:xfrm>
            </p:grpSpPr>
            <p:sp>
              <p:nvSpPr>
                <p:cNvPr id="1073744406" name="Rectangle 1577" descr="6ec8aac122bd4f6e"/>
                <p:cNvSpPr/>
                <p:nvPr/>
              </p:nvSpPr>
              <p:spPr>
                <a:xfrm>
                  <a:off x="0" y="387"/>
                  <a:ext cx="74" cy="3870"/>
                </a:xfrm>
                <a:prstGeom prst="rect">
                  <a:avLst/>
                </a:prstGeom>
                <a:solidFill>
                  <a:srgbClr val="FFFFFF"/>
                </a:solidFill>
                <a:ln w="635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4407" name="Rectangle 1578" descr="6ec8aac122bd4f6e"/>
                <p:cNvSpPr/>
                <p:nvPr/>
              </p:nvSpPr>
              <p:spPr>
                <a:xfrm>
                  <a:off x="1080" y="387"/>
                  <a:ext cx="74" cy="3870"/>
                </a:xfrm>
                <a:prstGeom prst="rect">
                  <a:avLst/>
                </a:prstGeom>
                <a:solidFill>
                  <a:srgbClr val="FFFFFF"/>
                </a:solidFill>
                <a:ln w="635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4408" name="Line 1579"/>
                <p:cNvSpPr/>
                <p:nvPr/>
              </p:nvSpPr>
              <p:spPr>
                <a:xfrm>
                  <a:off x="74" y="425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09" name="Line 1580"/>
                <p:cNvSpPr/>
                <p:nvPr/>
              </p:nvSpPr>
              <p:spPr>
                <a:xfrm>
                  <a:off x="60" y="2022"/>
                  <a:ext cx="1080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0" name="Line 1581"/>
                <p:cNvSpPr/>
                <p:nvPr/>
              </p:nvSpPr>
              <p:spPr>
                <a:xfrm>
                  <a:off x="29" y="146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1" name="Line 1582"/>
                <p:cNvSpPr/>
                <p:nvPr/>
              </p:nvSpPr>
              <p:spPr>
                <a:xfrm>
                  <a:off x="60" y="942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2" name="Line 1583"/>
                <p:cNvSpPr/>
                <p:nvPr/>
              </p:nvSpPr>
              <p:spPr>
                <a:xfrm>
                  <a:off x="44" y="38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3" name="Line 1584"/>
                <p:cNvSpPr/>
                <p:nvPr/>
              </p:nvSpPr>
              <p:spPr>
                <a:xfrm>
                  <a:off x="44" y="3702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4" name="Line 1585"/>
                <p:cNvSpPr/>
                <p:nvPr/>
              </p:nvSpPr>
              <p:spPr>
                <a:xfrm>
                  <a:off x="28" y="314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5" name="Line 1586"/>
                <p:cNvSpPr/>
                <p:nvPr/>
              </p:nvSpPr>
              <p:spPr>
                <a:xfrm>
                  <a:off x="60" y="257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6" name="Rectangle 1587" descr="6ec8aac122bd4f6e"/>
                <p:cNvSpPr/>
                <p:nvPr/>
              </p:nvSpPr>
              <p:spPr>
                <a:xfrm>
                  <a:off x="40" y="1767"/>
                  <a:ext cx="1082" cy="555"/>
                </a:xfrm>
                <a:prstGeom prst="rect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4417" name="Line 1588"/>
                <p:cNvSpPr/>
                <p:nvPr/>
              </p:nvSpPr>
              <p:spPr>
                <a:xfrm>
                  <a:off x="570" y="57"/>
                  <a:ext cx="0" cy="33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1073744418" name="Group 1589"/>
                <p:cNvGrpSpPr/>
                <p:nvPr/>
              </p:nvGrpSpPr>
              <p:grpSpPr>
                <a:xfrm>
                  <a:off x="254" y="2118"/>
                  <a:ext cx="678" cy="74"/>
                  <a:chOff x="0" y="0"/>
                  <a:chExt cx="678" cy="74"/>
                </a:xfrm>
              </p:grpSpPr>
              <p:grpSp>
                <p:nvGrpSpPr>
                  <p:cNvPr id="1073744419" name="Group 1590"/>
                  <p:cNvGrpSpPr/>
                  <p:nvPr/>
                </p:nvGrpSpPr>
                <p:grpSpPr>
                  <a:xfrm>
                    <a:off x="0" y="6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20" name="Line 1591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21" name="Line 1592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073744422" name="Group 1593"/>
                  <p:cNvGrpSpPr/>
                  <p:nvPr/>
                </p:nvGrpSpPr>
                <p:grpSpPr>
                  <a:xfrm>
                    <a:off x="298" y="0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23" name="Line 1594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24" name="Line 1595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073744425" name="Group 1596"/>
                  <p:cNvGrpSpPr/>
                  <p:nvPr/>
                </p:nvGrpSpPr>
                <p:grpSpPr>
                  <a:xfrm>
                    <a:off x="610" y="6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26" name="Line 1597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27" name="Line 1598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073744428" name="Group 1599"/>
                <p:cNvGrpSpPr/>
                <p:nvPr/>
              </p:nvGrpSpPr>
              <p:grpSpPr>
                <a:xfrm>
                  <a:off x="248" y="2412"/>
                  <a:ext cx="678" cy="74"/>
                  <a:chOff x="0" y="0"/>
                  <a:chExt cx="678" cy="74"/>
                </a:xfrm>
              </p:grpSpPr>
              <p:grpSp>
                <p:nvGrpSpPr>
                  <p:cNvPr id="1073744429" name="Group 1600"/>
                  <p:cNvGrpSpPr/>
                  <p:nvPr/>
                </p:nvGrpSpPr>
                <p:grpSpPr>
                  <a:xfrm>
                    <a:off x="0" y="6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30" name="Line 1601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31" name="Line 1602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073744432" name="Group 1603"/>
                  <p:cNvGrpSpPr/>
                  <p:nvPr/>
                </p:nvGrpSpPr>
                <p:grpSpPr>
                  <a:xfrm>
                    <a:off x="298" y="0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33" name="Line 1604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34" name="Line 1605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073744435" name="Group 1606"/>
                  <p:cNvGrpSpPr/>
                  <p:nvPr/>
                </p:nvGrpSpPr>
                <p:grpSpPr>
                  <a:xfrm>
                    <a:off x="610" y="6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36" name="Line 1607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37" name="Line 1608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073744438" name="Group 1609"/>
                <p:cNvGrpSpPr/>
                <p:nvPr/>
              </p:nvGrpSpPr>
              <p:grpSpPr>
                <a:xfrm>
                  <a:off x="230" y="1068"/>
                  <a:ext cx="678" cy="320"/>
                  <a:chOff x="0" y="0"/>
                  <a:chExt cx="678" cy="320"/>
                </a:xfrm>
              </p:grpSpPr>
              <p:grpSp>
                <p:nvGrpSpPr>
                  <p:cNvPr id="1073744439" name="Group 1610"/>
                  <p:cNvGrpSpPr/>
                  <p:nvPr/>
                </p:nvGrpSpPr>
                <p:grpSpPr>
                  <a:xfrm>
                    <a:off x="0" y="0"/>
                    <a:ext cx="678" cy="74"/>
                    <a:chOff x="0" y="0"/>
                    <a:chExt cx="678" cy="74"/>
                  </a:xfrm>
                </p:grpSpPr>
                <p:grpSp>
                  <p:nvGrpSpPr>
                    <p:cNvPr id="1073744440" name="Group 1611"/>
                    <p:cNvGrpSpPr/>
                    <p:nvPr/>
                  </p:nvGrpSpPr>
                  <p:grpSpPr>
                    <a:xfrm>
                      <a:off x="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41" name="Line 1612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42" name="Line 1613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43" name="Group 1614"/>
                    <p:cNvGrpSpPr/>
                    <p:nvPr/>
                  </p:nvGrpSpPr>
                  <p:grpSpPr>
                    <a:xfrm>
                      <a:off x="298" y="0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44" name="Line 1615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45" name="Line 1616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46" name="Group 1617"/>
                    <p:cNvGrpSpPr/>
                    <p:nvPr/>
                  </p:nvGrpSpPr>
                  <p:grpSpPr>
                    <a:xfrm>
                      <a:off x="61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47" name="Line 1618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48" name="Line 1619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1073744449" name="Group 1620"/>
                  <p:cNvGrpSpPr/>
                  <p:nvPr/>
                </p:nvGrpSpPr>
                <p:grpSpPr>
                  <a:xfrm>
                    <a:off x="0" y="246"/>
                    <a:ext cx="678" cy="74"/>
                    <a:chOff x="0" y="0"/>
                    <a:chExt cx="678" cy="74"/>
                  </a:xfrm>
                </p:grpSpPr>
                <p:grpSp>
                  <p:nvGrpSpPr>
                    <p:cNvPr id="1073744450" name="Group 1621"/>
                    <p:cNvGrpSpPr/>
                    <p:nvPr/>
                  </p:nvGrpSpPr>
                  <p:grpSpPr>
                    <a:xfrm>
                      <a:off x="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51" name="Line 1622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52" name="Line 1623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53" name="Group 1624"/>
                    <p:cNvGrpSpPr/>
                    <p:nvPr/>
                  </p:nvGrpSpPr>
                  <p:grpSpPr>
                    <a:xfrm>
                      <a:off x="298" y="0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54" name="Line 1625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55" name="Line 1626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56" name="Group 1627"/>
                    <p:cNvGrpSpPr/>
                    <p:nvPr/>
                  </p:nvGrpSpPr>
                  <p:grpSpPr>
                    <a:xfrm>
                      <a:off x="61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57" name="Line 1628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58" name="Line 1629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</p:grpSp>
            <p:grpSp>
              <p:nvGrpSpPr>
                <p:cNvPr id="1073744459" name="Group 1630"/>
                <p:cNvGrpSpPr/>
                <p:nvPr/>
              </p:nvGrpSpPr>
              <p:grpSpPr>
                <a:xfrm>
                  <a:off x="248" y="3294"/>
                  <a:ext cx="678" cy="320"/>
                  <a:chOff x="0" y="0"/>
                  <a:chExt cx="678" cy="320"/>
                </a:xfrm>
              </p:grpSpPr>
              <p:grpSp>
                <p:nvGrpSpPr>
                  <p:cNvPr id="1073744460" name="Group 1631"/>
                  <p:cNvGrpSpPr/>
                  <p:nvPr/>
                </p:nvGrpSpPr>
                <p:grpSpPr>
                  <a:xfrm>
                    <a:off x="0" y="0"/>
                    <a:ext cx="678" cy="74"/>
                    <a:chOff x="0" y="0"/>
                    <a:chExt cx="678" cy="74"/>
                  </a:xfrm>
                </p:grpSpPr>
                <p:grpSp>
                  <p:nvGrpSpPr>
                    <p:cNvPr id="1073744461" name="Group 1632"/>
                    <p:cNvGrpSpPr/>
                    <p:nvPr/>
                  </p:nvGrpSpPr>
                  <p:grpSpPr>
                    <a:xfrm>
                      <a:off x="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62" name="Line 1633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63" name="Line 1634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64" name="Group 1635"/>
                    <p:cNvGrpSpPr/>
                    <p:nvPr/>
                  </p:nvGrpSpPr>
                  <p:grpSpPr>
                    <a:xfrm>
                      <a:off x="298" y="0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65" name="Line 1636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66" name="Line 1637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67" name="Group 1638"/>
                    <p:cNvGrpSpPr/>
                    <p:nvPr/>
                  </p:nvGrpSpPr>
                  <p:grpSpPr>
                    <a:xfrm>
                      <a:off x="61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68" name="Line 1639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69" name="Line 1640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1073744470" name="Group 1641"/>
                  <p:cNvGrpSpPr/>
                  <p:nvPr/>
                </p:nvGrpSpPr>
                <p:grpSpPr>
                  <a:xfrm>
                    <a:off x="0" y="246"/>
                    <a:ext cx="678" cy="74"/>
                    <a:chOff x="0" y="0"/>
                    <a:chExt cx="678" cy="74"/>
                  </a:xfrm>
                </p:grpSpPr>
                <p:grpSp>
                  <p:nvGrpSpPr>
                    <p:cNvPr id="1073744471" name="Group 1642"/>
                    <p:cNvGrpSpPr/>
                    <p:nvPr/>
                  </p:nvGrpSpPr>
                  <p:grpSpPr>
                    <a:xfrm>
                      <a:off x="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72" name="Line 1643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73" name="Line 1644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74" name="Group 1645"/>
                    <p:cNvGrpSpPr/>
                    <p:nvPr/>
                  </p:nvGrpSpPr>
                  <p:grpSpPr>
                    <a:xfrm>
                      <a:off x="298" y="0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75" name="Line 1646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76" name="Line 1647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77" name="Group 1648"/>
                    <p:cNvGrpSpPr/>
                    <p:nvPr/>
                  </p:nvGrpSpPr>
                  <p:grpSpPr>
                    <a:xfrm>
                      <a:off x="61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78" name="Line 1649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79" name="Line 1650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</p:grpSp>
            <p:grpSp>
              <p:nvGrpSpPr>
                <p:cNvPr id="1073744480" name="Group 1651"/>
                <p:cNvGrpSpPr/>
                <p:nvPr/>
              </p:nvGrpSpPr>
              <p:grpSpPr>
                <a:xfrm>
                  <a:off x="234" y="1584"/>
                  <a:ext cx="664" cy="334"/>
                  <a:chOff x="0" y="0"/>
                  <a:chExt cx="664" cy="334"/>
                </a:xfrm>
              </p:grpSpPr>
              <p:grpSp>
                <p:nvGrpSpPr>
                  <p:cNvPr id="1073744481" name="Group 1652"/>
                  <p:cNvGrpSpPr/>
                  <p:nvPr/>
                </p:nvGrpSpPr>
                <p:grpSpPr>
                  <a:xfrm>
                    <a:off x="0" y="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482" name="Oval 1653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83" name="Oval 1654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84" name="Oval 1655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3744485" name="Group 1656"/>
                  <p:cNvGrpSpPr/>
                  <p:nvPr/>
                </p:nvGrpSpPr>
                <p:grpSpPr>
                  <a:xfrm>
                    <a:off x="6" y="30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486" name="Oval 1657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87" name="Oval 1658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88" name="Oval 1659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073744489" name="Group 1660"/>
                <p:cNvGrpSpPr/>
                <p:nvPr/>
              </p:nvGrpSpPr>
              <p:grpSpPr>
                <a:xfrm>
                  <a:off x="252" y="504"/>
                  <a:ext cx="664" cy="334"/>
                  <a:chOff x="0" y="0"/>
                  <a:chExt cx="664" cy="334"/>
                </a:xfrm>
              </p:grpSpPr>
              <p:grpSp>
                <p:nvGrpSpPr>
                  <p:cNvPr id="1073744490" name="Group 1661"/>
                  <p:cNvGrpSpPr/>
                  <p:nvPr/>
                </p:nvGrpSpPr>
                <p:grpSpPr>
                  <a:xfrm>
                    <a:off x="0" y="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491" name="Oval 1662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92" name="Oval 1663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93" name="Oval 1664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3744494" name="Group 1665"/>
                  <p:cNvGrpSpPr/>
                  <p:nvPr/>
                </p:nvGrpSpPr>
                <p:grpSpPr>
                  <a:xfrm>
                    <a:off x="6" y="30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495" name="Oval 1666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96" name="Oval 1667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97" name="Oval 1668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073744498" name="Group 1669"/>
                <p:cNvGrpSpPr/>
                <p:nvPr/>
              </p:nvGrpSpPr>
              <p:grpSpPr>
                <a:xfrm>
                  <a:off x="258" y="2706"/>
                  <a:ext cx="664" cy="334"/>
                  <a:chOff x="0" y="0"/>
                  <a:chExt cx="664" cy="334"/>
                </a:xfrm>
              </p:grpSpPr>
              <p:grpSp>
                <p:nvGrpSpPr>
                  <p:cNvPr id="1073744499" name="Group 1670"/>
                  <p:cNvGrpSpPr/>
                  <p:nvPr/>
                </p:nvGrpSpPr>
                <p:grpSpPr>
                  <a:xfrm>
                    <a:off x="0" y="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500" name="Oval 1671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01" name="Oval 1672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02" name="Oval 1673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3744503" name="Group 1674"/>
                  <p:cNvGrpSpPr/>
                  <p:nvPr/>
                </p:nvGrpSpPr>
                <p:grpSpPr>
                  <a:xfrm>
                    <a:off x="6" y="30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504" name="Oval 1675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05" name="Oval 1676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06" name="Oval 1677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073744507" name="Group 1678"/>
                <p:cNvGrpSpPr/>
                <p:nvPr/>
              </p:nvGrpSpPr>
              <p:grpSpPr>
                <a:xfrm>
                  <a:off x="258" y="3816"/>
                  <a:ext cx="664" cy="334"/>
                  <a:chOff x="0" y="0"/>
                  <a:chExt cx="664" cy="334"/>
                </a:xfrm>
              </p:grpSpPr>
              <p:grpSp>
                <p:nvGrpSpPr>
                  <p:cNvPr id="1073744508" name="Group 1679"/>
                  <p:cNvGrpSpPr/>
                  <p:nvPr/>
                </p:nvGrpSpPr>
                <p:grpSpPr>
                  <a:xfrm>
                    <a:off x="0" y="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509" name="Oval 1680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10" name="Oval 1681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11" name="Oval 1682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3744512" name="Group 1683"/>
                  <p:cNvGrpSpPr/>
                  <p:nvPr/>
                </p:nvGrpSpPr>
                <p:grpSpPr>
                  <a:xfrm>
                    <a:off x="6" y="30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513" name="Oval 1684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14" name="Oval 1685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15" name="Oval 1686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073744516" name="AutoShape 1687" descr="6ec8aac122bd4f6e"/>
                <p:cNvSpPr/>
                <p:nvPr/>
              </p:nvSpPr>
              <p:spPr>
                <a:xfrm>
                  <a:off x="552" y="0"/>
                  <a:ext cx="36" cy="15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</p:grpSp>
        </p:grpSp>
      </p:grp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21765" y="828040"/>
          <a:ext cx="6630035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r:id="rId5" imgW="5276850" imgH="3175000" progId="Office12.Word.TemplateMacroEnabled.12">
                  <p:embed/>
                </p:oleObj>
              </mc:Choice>
              <mc:Fallback>
                <p:oleObj r:id="rId5" imgW="5276850" imgH="3175000" progId="Office12.Word.TemplateMacroEnabled.12">
                  <p:embed/>
                  <p:pic>
                    <p:nvPicPr>
                      <p:cNvPr id="0" name="图片 194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1765" y="828040"/>
                        <a:ext cx="6630035" cy="345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118235" y="459740"/>
            <a:ext cx="16732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例题</a:t>
            </a:r>
            <a:r>
              <a:rPr lang="en-US" altLang="zh-CN"/>
              <a:t>5</a:t>
            </a:r>
            <a:r>
              <a:rPr lang="zh-CN" altLang="en-US"/>
              <a:t>：</a:t>
            </a:r>
          </a:p>
        </p:txBody>
      </p:sp>
    </p:spTree>
    <p:custDataLst>
      <p:tags r:id="rId2"/>
    </p:custData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3744385" name="Group 1556" descr="6ec8aac122bd4f6e"/>
          <p:cNvGrpSpPr/>
          <p:nvPr/>
        </p:nvGrpSpPr>
        <p:grpSpPr>
          <a:xfrm>
            <a:off x="4994910" y="1490345"/>
            <a:ext cx="3310890" cy="1424305"/>
            <a:chOff x="0" y="0"/>
            <a:chExt cx="4506" cy="1941"/>
          </a:xfrm>
        </p:grpSpPr>
        <p:sp>
          <p:nvSpPr>
            <p:cNvPr id="1073744386" name="Picture 1557"/>
            <p:cNvSpPr>
              <a:spLocks noChangeAspect="1" noTextEdit="1"/>
            </p:cNvSpPr>
            <p:nvPr/>
          </p:nvSpPr>
          <p:spPr>
            <a:xfrm>
              <a:off x="0" y="0"/>
              <a:ext cx="4506" cy="194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387" name="Text Box 1558" descr="6ec8aac122bd4f6e"/>
            <p:cNvSpPr txBox="1"/>
            <p:nvPr/>
          </p:nvSpPr>
          <p:spPr>
            <a:xfrm>
              <a:off x="1628" y="1647"/>
              <a:ext cx="884" cy="2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/>
            <a:lstStyle/>
            <a:p>
              <a:pPr algn="ctr"/>
              <a:r>
                <a:rPr lang="zh-CN" altLang="en-US"/>
                <a:t>图22</a:t>
              </a:r>
            </a:p>
            <a:p>
              <a:endParaRPr lang="zh-CN" altLang="en-US"/>
            </a:p>
          </p:txBody>
        </p:sp>
        <p:grpSp>
          <p:nvGrpSpPr>
            <p:cNvPr id="1073744388" name="Group 1559" descr="6ec8aac122bd4f6e"/>
            <p:cNvGrpSpPr/>
            <p:nvPr/>
          </p:nvGrpSpPr>
          <p:grpSpPr>
            <a:xfrm>
              <a:off x="0" y="0"/>
              <a:ext cx="4491" cy="1722"/>
              <a:chOff x="0" y="0"/>
              <a:chExt cx="4491" cy="1722"/>
            </a:xfrm>
          </p:grpSpPr>
          <p:sp>
            <p:nvSpPr>
              <p:cNvPr id="1073744389" name="Text Box 1560" descr="6ec8aac122bd4f6e"/>
              <p:cNvSpPr txBox="1"/>
              <p:nvPr/>
            </p:nvSpPr>
            <p:spPr>
              <a:xfrm>
                <a:off x="1528" y="804"/>
                <a:ext cx="190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0" name="Text Box 1561" descr="6ec8aac122bd4f6e"/>
              <p:cNvSpPr txBox="1"/>
              <p:nvPr/>
            </p:nvSpPr>
            <p:spPr>
              <a:xfrm>
                <a:off x="402" y="807"/>
                <a:ext cx="196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1" name="Text Box 1562" descr="6ec8aac122bd4f6e"/>
              <p:cNvSpPr txBox="1"/>
              <p:nvPr/>
            </p:nvSpPr>
            <p:spPr>
              <a:xfrm>
                <a:off x="3716" y="828"/>
                <a:ext cx="214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2" name="Text Box 1563" descr="6ec8aac122bd4f6e"/>
              <p:cNvSpPr txBox="1"/>
              <p:nvPr/>
            </p:nvSpPr>
            <p:spPr>
              <a:xfrm>
                <a:off x="2706" y="822"/>
                <a:ext cx="238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3" name="Text Box 1564" descr="6ec8aac122bd4f6e"/>
              <p:cNvSpPr txBox="1"/>
              <p:nvPr/>
            </p:nvSpPr>
            <p:spPr>
              <a:xfrm>
                <a:off x="3152" y="822"/>
                <a:ext cx="261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4" name="Text Box 1565" descr="6ec8aac122bd4f6e"/>
              <p:cNvSpPr txBox="1"/>
              <p:nvPr/>
            </p:nvSpPr>
            <p:spPr>
              <a:xfrm>
                <a:off x="920" y="807"/>
                <a:ext cx="214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5" name="Text Box 1566" descr="6ec8aac122bd4f6e"/>
              <p:cNvSpPr txBox="1"/>
              <p:nvPr/>
            </p:nvSpPr>
            <p:spPr>
              <a:xfrm>
                <a:off x="2174" y="807"/>
                <a:ext cx="214" cy="34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396" name="Text Box 1567" descr="6ec8aac122bd4f6e"/>
              <p:cNvSpPr txBox="1"/>
              <p:nvPr/>
            </p:nvSpPr>
            <p:spPr>
              <a:xfrm>
                <a:off x="78" y="60"/>
                <a:ext cx="202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P</a:t>
                </a:r>
              </a:p>
              <a:p>
                <a:endParaRPr lang="zh-CN" altLang="en-US"/>
              </a:p>
            </p:txBody>
          </p:sp>
          <p:sp>
            <p:nvSpPr>
              <p:cNvPr id="1073744397" name="Text Box 1568" descr="6ec8aac122bd4f6e"/>
              <p:cNvSpPr txBox="1"/>
              <p:nvPr/>
            </p:nvSpPr>
            <p:spPr>
              <a:xfrm>
                <a:off x="0" y="1272"/>
                <a:ext cx="256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M</a:t>
                </a:r>
              </a:p>
              <a:p>
                <a:endParaRPr lang="zh-CN" altLang="en-US"/>
              </a:p>
            </p:txBody>
          </p:sp>
          <p:sp>
            <p:nvSpPr>
              <p:cNvPr id="1073744398" name="Text Box 1569" descr="6ec8aac122bd4f6e"/>
              <p:cNvSpPr txBox="1"/>
              <p:nvPr/>
            </p:nvSpPr>
            <p:spPr>
              <a:xfrm>
                <a:off x="4106" y="57"/>
                <a:ext cx="220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Q</a:t>
                </a:r>
              </a:p>
              <a:p>
                <a:endParaRPr lang="zh-CN" altLang="en-US"/>
              </a:p>
            </p:txBody>
          </p:sp>
          <p:sp>
            <p:nvSpPr>
              <p:cNvPr id="1073744399" name="Text Box 1570" descr="6ec8aac122bd4f6e"/>
              <p:cNvSpPr txBox="1"/>
              <p:nvPr/>
            </p:nvSpPr>
            <p:spPr>
              <a:xfrm>
                <a:off x="4106" y="1272"/>
                <a:ext cx="202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N</a:t>
                </a:r>
              </a:p>
              <a:p>
                <a:endParaRPr lang="zh-CN" altLang="en-US"/>
              </a:p>
            </p:txBody>
          </p:sp>
          <p:sp>
            <p:nvSpPr>
              <p:cNvPr id="1073744400" name="Text Box 1571" descr="6ec8aac122bd4f6e"/>
              <p:cNvSpPr txBox="1"/>
              <p:nvPr/>
            </p:nvSpPr>
            <p:spPr>
              <a:xfrm>
                <a:off x="2046" y="21"/>
                <a:ext cx="196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a</a:t>
                </a:r>
              </a:p>
              <a:p>
                <a:endParaRPr lang="zh-CN" altLang="en-US"/>
              </a:p>
            </p:txBody>
          </p:sp>
          <p:sp>
            <p:nvSpPr>
              <p:cNvPr id="1073744401" name="Text Box 1572" descr="6ec8aac122bd4f6e"/>
              <p:cNvSpPr txBox="1"/>
              <p:nvPr/>
            </p:nvSpPr>
            <p:spPr>
              <a:xfrm>
                <a:off x="2052" y="1347"/>
                <a:ext cx="165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b</a:t>
                </a:r>
              </a:p>
              <a:p>
                <a:endParaRPr lang="zh-CN" altLang="en-US"/>
              </a:p>
            </p:txBody>
          </p:sp>
          <p:sp>
            <p:nvSpPr>
              <p:cNvPr id="1073744402" name="Text Box 1573" descr="6ec8aac122bd4f6e"/>
              <p:cNvSpPr txBox="1"/>
              <p:nvPr/>
            </p:nvSpPr>
            <p:spPr>
              <a:xfrm>
                <a:off x="2698" y="0"/>
                <a:ext cx="172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d</a:t>
                </a:r>
              </a:p>
              <a:p>
                <a:endParaRPr lang="zh-CN" altLang="en-US"/>
              </a:p>
            </p:txBody>
          </p:sp>
          <p:sp>
            <p:nvSpPr>
              <p:cNvPr id="1073744403" name="Text Box 1574" descr="6ec8aac122bd4f6e"/>
              <p:cNvSpPr txBox="1"/>
              <p:nvPr/>
            </p:nvSpPr>
            <p:spPr>
              <a:xfrm>
                <a:off x="2696" y="1305"/>
                <a:ext cx="135" cy="3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c</a:t>
                </a:r>
              </a:p>
              <a:p>
                <a:endParaRPr lang="zh-CN" altLang="en-US"/>
              </a:p>
            </p:txBody>
          </p:sp>
          <p:sp>
            <p:nvSpPr>
              <p:cNvPr id="1073744404" name="Text Box 1575" descr="6ec8aac122bd4f6e"/>
              <p:cNvSpPr txBox="1"/>
              <p:nvPr/>
            </p:nvSpPr>
            <p:spPr>
              <a:xfrm>
                <a:off x="4332" y="777"/>
                <a:ext cx="159" cy="3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/>
              <a:lstStyle/>
              <a:p>
                <a:r>
                  <a:rPr lang="zh-CN" altLang="en-US"/>
                  <a:t>v</a:t>
                </a:r>
              </a:p>
              <a:p>
                <a:endParaRPr lang="zh-CN" altLang="en-US"/>
              </a:p>
            </p:txBody>
          </p:sp>
          <p:grpSp>
            <p:nvGrpSpPr>
              <p:cNvPr id="1073744405" name="Group 1576"/>
              <p:cNvGrpSpPr/>
              <p:nvPr/>
            </p:nvGrpSpPr>
            <p:grpSpPr>
              <a:xfrm rot="5400000">
                <a:off x="1749" y="-1293"/>
                <a:ext cx="1154" cy="4257"/>
                <a:chOff x="0" y="0"/>
                <a:chExt cx="1154" cy="4257"/>
              </a:xfrm>
            </p:grpSpPr>
            <p:sp>
              <p:nvSpPr>
                <p:cNvPr id="1073744406" name="Rectangle 1577" descr="6ec8aac122bd4f6e"/>
                <p:cNvSpPr/>
                <p:nvPr/>
              </p:nvSpPr>
              <p:spPr>
                <a:xfrm>
                  <a:off x="0" y="387"/>
                  <a:ext cx="74" cy="3870"/>
                </a:xfrm>
                <a:prstGeom prst="rect">
                  <a:avLst/>
                </a:prstGeom>
                <a:solidFill>
                  <a:srgbClr val="FFFFFF"/>
                </a:solidFill>
                <a:ln w="635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4407" name="Rectangle 1578" descr="6ec8aac122bd4f6e"/>
                <p:cNvSpPr/>
                <p:nvPr/>
              </p:nvSpPr>
              <p:spPr>
                <a:xfrm>
                  <a:off x="1080" y="387"/>
                  <a:ext cx="74" cy="3870"/>
                </a:xfrm>
                <a:prstGeom prst="rect">
                  <a:avLst/>
                </a:prstGeom>
                <a:solidFill>
                  <a:srgbClr val="FFFFFF"/>
                </a:solidFill>
                <a:ln w="635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4408" name="Line 1579"/>
                <p:cNvSpPr/>
                <p:nvPr/>
              </p:nvSpPr>
              <p:spPr>
                <a:xfrm>
                  <a:off x="74" y="425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09" name="Line 1580"/>
                <p:cNvSpPr/>
                <p:nvPr/>
              </p:nvSpPr>
              <p:spPr>
                <a:xfrm>
                  <a:off x="60" y="2022"/>
                  <a:ext cx="1080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0" name="Line 1581"/>
                <p:cNvSpPr/>
                <p:nvPr/>
              </p:nvSpPr>
              <p:spPr>
                <a:xfrm>
                  <a:off x="29" y="146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1" name="Line 1582"/>
                <p:cNvSpPr/>
                <p:nvPr/>
              </p:nvSpPr>
              <p:spPr>
                <a:xfrm>
                  <a:off x="60" y="942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2" name="Line 1583"/>
                <p:cNvSpPr/>
                <p:nvPr/>
              </p:nvSpPr>
              <p:spPr>
                <a:xfrm>
                  <a:off x="44" y="38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3" name="Line 1584"/>
                <p:cNvSpPr/>
                <p:nvPr/>
              </p:nvSpPr>
              <p:spPr>
                <a:xfrm>
                  <a:off x="44" y="3702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4" name="Line 1585"/>
                <p:cNvSpPr/>
                <p:nvPr/>
              </p:nvSpPr>
              <p:spPr>
                <a:xfrm>
                  <a:off x="28" y="314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5" name="Line 1586"/>
                <p:cNvSpPr/>
                <p:nvPr/>
              </p:nvSpPr>
              <p:spPr>
                <a:xfrm>
                  <a:off x="60" y="2577"/>
                  <a:ext cx="1080" cy="0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1073744416" name="Rectangle 1587" descr="6ec8aac122bd4f6e"/>
                <p:cNvSpPr/>
                <p:nvPr/>
              </p:nvSpPr>
              <p:spPr>
                <a:xfrm>
                  <a:off x="40" y="1767"/>
                  <a:ext cx="1082" cy="555"/>
                </a:xfrm>
                <a:prstGeom prst="rect">
                  <a:avLst/>
                </a:prstGeom>
                <a:noFill/>
                <a:ln w="12700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  <p:sp>
              <p:nvSpPr>
                <p:cNvPr id="1073744417" name="Line 1588"/>
                <p:cNvSpPr/>
                <p:nvPr/>
              </p:nvSpPr>
              <p:spPr>
                <a:xfrm>
                  <a:off x="570" y="57"/>
                  <a:ext cx="0" cy="33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grpSp>
              <p:nvGrpSpPr>
                <p:cNvPr id="1073744418" name="Group 1589"/>
                <p:cNvGrpSpPr/>
                <p:nvPr/>
              </p:nvGrpSpPr>
              <p:grpSpPr>
                <a:xfrm>
                  <a:off x="254" y="2118"/>
                  <a:ext cx="678" cy="74"/>
                  <a:chOff x="0" y="0"/>
                  <a:chExt cx="678" cy="74"/>
                </a:xfrm>
              </p:grpSpPr>
              <p:grpSp>
                <p:nvGrpSpPr>
                  <p:cNvPr id="1073744419" name="Group 1590"/>
                  <p:cNvGrpSpPr/>
                  <p:nvPr/>
                </p:nvGrpSpPr>
                <p:grpSpPr>
                  <a:xfrm>
                    <a:off x="0" y="6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20" name="Line 1591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21" name="Line 1592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073744422" name="Group 1593"/>
                  <p:cNvGrpSpPr/>
                  <p:nvPr/>
                </p:nvGrpSpPr>
                <p:grpSpPr>
                  <a:xfrm>
                    <a:off x="298" y="0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23" name="Line 1594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24" name="Line 1595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073744425" name="Group 1596"/>
                  <p:cNvGrpSpPr/>
                  <p:nvPr/>
                </p:nvGrpSpPr>
                <p:grpSpPr>
                  <a:xfrm>
                    <a:off x="610" y="6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26" name="Line 1597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27" name="Line 1598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073744428" name="Group 1599"/>
                <p:cNvGrpSpPr/>
                <p:nvPr/>
              </p:nvGrpSpPr>
              <p:grpSpPr>
                <a:xfrm>
                  <a:off x="248" y="2412"/>
                  <a:ext cx="678" cy="74"/>
                  <a:chOff x="0" y="0"/>
                  <a:chExt cx="678" cy="74"/>
                </a:xfrm>
              </p:grpSpPr>
              <p:grpSp>
                <p:nvGrpSpPr>
                  <p:cNvPr id="1073744429" name="Group 1600"/>
                  <p:cNvGrpSpPr/>
                  <p:nvPr/>
                </p:nvGrpSpPr>
                <p:grpSpPr>
                  <a:xfrm>
                    <a:off x="0" y="6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30" name="Line 1601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31" name="Line 1602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073744432" name="Group 1603"/>
                  <p:cNvGrpSpPr/>
                  <p:nvPr/>
                </p:nvGrpSpPr>
                <p:grpSpPr>
                  <a:xfrm>
                    <a:off x="298" y="0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33" name="Line 1604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34" name="Line 1605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  <p:grpSp>
                <p:nvGrpSpPr>
                  <p:cNvPr id="1073744435" name="Group 1606"/>
                  <p:cNvGrpSpPr/>
                  <p:nvPr/>
                </p:nvGrpSpPr>
                <p:grpSpPr>
                  <a:xfrm>
                    <a:off x="610" y="6"/>
                    <a:ext cx="68" cy="68"/>
                    <a:chOff x="0" y="0"/>
                    <a:chExt cx="99" cy="95"/>
                  </a:xfrm>
                </p:grpSpPr>
                <p:sp>
                  <p:nvSpPr>
                    <p:cNvPr id="1073744436" name="Line 1607" descr="6ec8aac122bd4f6e"/>
                    <p:cNvSpPr/>
                    <p:nvPr/>
                  </p:nvSpPr>
                  <p:spPr>
                    <a:xfrm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  <p:sp>
                  <p:nvSpPr>
                    <p:cNvPr id="1073744437" name="Line 1608" descr="6ec8aac122bd4f6e"/>
                    <p:cNvSpPr/>
                    <p:nvPr/>
                  </p:nvSpPr>
                  <p:spPr>
                    <a:xfrm flipH="1">
                      <a:off x="0" y="0"/>
                      <a:ext cx="99" cy="95"/>
                    </a:xfrm>
                    <a:prstGeom prst="line">
                      <a:avLst/>
                    </a:prstGeom>
                    <a:ln w="317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</p:sp>
              </p:grpSp>
            </p:grpSp>
            <p:grpSp>
              <p:nvGrpSpPr>
                <p:cNvPr id="1073744438" name="Group 1609"/>
                <p:cNvGrpSpPr/>
                <p:nvPr/>
              </p:nvGrpSpPr>
              <p:grpSpPr>
                <a:xfrm>
                  <a:off x="230" y="1068"/>
                  <a:ext cx="678" cy="320"/>
                  <a:chOff x="0" y="0"/>
                  <a:chExt cx="678" cy="320"/>
                </a:xfrm>
              </p:grpSpPr>
              <p:grpSp>
                <p:nvGrpSpPr>
                  <p:cNvPr id="1073744439" name="Group 1610"/>
                  <p:cNvGrpSpPr/>
                  <p:nvPr/>
                </p:nvGrpSpPr>
                <p:grpSpPr>
                  <a:xfrm>
                    <a:off x="0" y="0"/>
                    <a:ext cx="678" cy="74"/>
                    <a:chOff x="0" y="0"/>
                    <a:chExt cx="678" cy="74"/>
                  </a:xfrm>
                </p:grpSpPr>
                <p:grpSp>
                  <p:nvGrpSpPr>
                    <p:cNvPr id="1073744440" name="Group 1611"/>
                    <p:cNvGrpSpPr/>
                    <p:nvPr/>
                  </p:nvGrpSpPr>
                  <p:grpSpPr>
                    <a:xfrm>
                      <a:off x="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41" name="Line 1612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42" name="Line 1613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43" name="Group 1614"/>
                    <p:cNvGrpSpPr/>
                    <p:nvPr/>
                  </p:nvGrpSpPr>
                  <p:grpSpPr>
                    <a:xfrm>
                      <a:off x="298" y="0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44" name="Line 1615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45" name="Line 1616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46" name="Group 1617"/>
                    <p:cNvGrpSpPr/>
                    <p:nvPr/>
                  </p:nvGrpSpPr>
                  <p:grpSpPr>
                    <a:xfrm>
                      <a:off x="61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47" name="Line 1618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48" name="Line 1619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1073744449" name="Group 1620"/>
                  <p:cNvGrpSpPr/>
                  <p:nvPr/>
                </p:nvGrpSpPr>
                <p:grpSpPr>
                  <a:xfrm>
                    <a:off x="0" y="246"/>
                    <a:ext cx="678" cy="74"/>
                    <a:chOff x="0" y="0"/>
                    <a:chExt cx="678" cy="74"/>
                  </a:xfrm>
                </p:grpSpPr>
                <p:grpSp>
                  <p:nvGrpSpPr>
                    <p:cNvPr id="1073744450" name="Group 1621"/>
                    <p:cNvGrpSpPr/>
                    <p:nvPr/>
                  </p:nvGrpSpPr>
                  <p:grpSpPr>
                    <a:xfrm>
                      <a:off x="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51" name="Line 1622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52" name="Line 1623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53" name="Group 1624"/>
                    <p:cNvGrpSpPr/>
                    <p:nvPr/>
                  </p:nvGrpSpPr>
                  <p:grpSpPr>
                    <a:xfrm>
                      <a:off x="298" y="0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54" name="Line 1625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55" name="Line 1626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56" name="Group 1627"/>
                    <p:cNvGrpSpPr/>
                    <p:nvPr/>
                  </p:nvGrpSpPr>
                  <p:grpSpPr>
                    <a:xfrm>
                      <a:off x="61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57" name="Line 1628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58" name="Line 1629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</p:grpSp>
            <p:grpSp>
              <p:nvGrpSpPr>
                <p:cNvPr id="1073744459" name="Group 1630"/>
                <p:cNvGrpSpPr/>
                <p:nvPr/>
              </p:nvGrpSpPr>
              <p:grpSpPr>
                <a:xfrm>
                  <a:off x="248" y="3294"/>
                  <a:ext cx="678" cy="320"/>
                  <a:chOff x="0" y="0"/>
                  <a:chExt cx="678" cy="320"/>
                </a:xfrm>
              </p:grpSpPr>
              <p:grpSp>
                <p:nvGrpSpPr>
                  <p:cNvPr id="1073744460" name="Group 1631"/>
                  <p:cNvGrpSpPr/>
                  <p:nvPr/>
                </p:nvGrpSpPr>
                <p:grpSpPr>
                  <a:xfrm>
                    <a:off x="0" y="0"/>
                    <a:ext cx="678" cy="74"/>
                    <a:chOff x="0" y="0"/>
                    <a:chExt cx="678" cy="74"/>
                  </a:xfrm>
                </p:grpSpPr>
                <p:grpSp>
                  <p:nvGrpSpPr>
                    <p:cNvPr id="1073744461" name="Group 1632"/>
                    <p:cNvGrpSpPr/>
                    <p:nvPr/>
                  </p:nvGrpSpPr>
                  <p:grpSpPr>
                    <a:xfrm>
                      <a:off x="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62" name="Line 1633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63" name="Line 1634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64" name="Group 1635"/>
                    <p:cNvGrpSpPr/>
                    <p:nvPr/>
                  </p:nvGrpSpPr>
                  <p:grpSpPr>
                    <a:xfrm>
                      <a:off x="298" y="0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65" name="Line 1636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66" name="Line 1637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67" name="Group 1638"/>
                    <p:cNvGrpSpPr/>
                    <p:nvPr/>
                  </p:nvGrpSpPr>
                  <p:grpSpPr>
                    <a:xfrm>
                      <a:off x="61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68" name="Line 1639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69" name="Line 1640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  <p:grpSp>
                <p:nvGrpSpPr>
                  <p:cNvPr id="1073744470" name="Group 1641"/>
                  <p:cNvGrpSpPr/>
                  <p:nvPr/>
                </p:nvGrpSpPr>
                <p:grpSpPr>
                  <a:xfrm>
                    <a:off x="0" y="246"/>
                    <a:ext cx="678" cy="74"/>
                    <a:chOff x="0" y="0"/>
                    <a:chExt cx="678" cy="74"/>
                  </a:xfrm>
                </p:grpSpPr>
                <p:grpSp>
                  <p:nvGrpSpPr>
                    <p:cNvPr id="1073744471" name="Group 1642"/>
                    <p:cNvGrpSpPr/>
                    <p:nvPr/>
                  </p:nvGrpSpPr>
                  <p:grpSpPr>
                    <a:xfrm>
                      <a:off x="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72" name="Line 1643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73" name="Line 1644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74" name="Group 1645"/>
                    <p:cNvGrpSpPr/>
                    <p:nvPr/>
                  </p:nvGrpSpPr>
                  <p:grpSpPr>
                    <a:xfrm>
                      <a:off x="298" y="0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75" name="Line 1646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76" name="Line 1647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  <p:grpSp>
                  <p:nvGrpSpPr>
                    <p:cNvPr id="1073744477" name="Group 1648"/>
                    <p:cNvGrpSpPr/>
                    <p:nvPr/>
                  </p:nvGrpSpPr>
                  <p:grpSpPr>
                    <a:xfrm>
                      <a:off x="610" y="6"/>
                      <a:ext cx="68" cy="68"/>
                      <a:chOff x="0" y="0"/>
                      <a:chExt cx="99" cy="95"/>
                    </a:xfrm>
                  </p:grpSpPr>
                  <p:sp>
                    <p:nvSpPr>
                      <p:cNvPr id="1073744478" name="Line 1649" descr="6ec8aac122bd4f6e"/>
                      <p:cNvSpPr/>
                      <p:nvPr/>
                    </p:nvSpPr>
                    <p:spPr>
                      <a:xfrm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  <p:sp>
                    <p:nvSpPr>
                      <p:cNvPr id="1073744479" name="Line 1650" descr="6ec8aac122bd4f6e"/>
                      <p:cNvSpPr/>
                      <p:nvPr/>
                    </p:nvSpPr>
                    <p:spPr>
                      <a:xfrm flipH="1">
                        <a:off x="0" y="0"/>
                        <a:ext cx="99" cy="95"/>
                      </a:xfrm>
                      <a:prstGeom prst="line">
                        <a:avLst/>
                      </a:prstGeom>
                      <a:ln w="317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</p:sp>
                </p:grpSp>
              </p:grpSp>
            </p:grpSp>
            <p:grpSp>
              <p:nvGrpSpPr>
                <p:cNvPr id="1073744480" name="Group 1651"/>
                <p:cNvGrpSpPr/>
                <p:nvPr/>
              </p:nvGrpSpPr>
              <p:grpSpPr>
                <a:xfrm>
                  <a:off x="234" y="1584"/>
                  <a:ext cx="664" cy="334"/>
                  <a:chOff x="0" y="0"/>
                  <a:chExt cx="664" cy="334"/>
                </a:xfrm>
              </p:grpSpPr>
              <p:grpSp>
                <p:nvGrpSpPr>
                  <p:cNvPr id="1073744481" name="Group 1652"/>
                  <p:cNvGrpSpPr/>
                  <p:nvPr/>
                </p:nvGrpSpPr>
                <p:grpSpPr>
                  <a:xfrm>
                    <a:off x="0" y="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482" name="Oval 1653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83" name="Oval 1654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84" name="Oval 1655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3744485" name="Group 1656"/>
                  <p:cNvGrpSpPr/>
                  <p:nvPr/>
                </p:nvGrpSpPr>
                <p:grpSpPr>
                  <a:xfrm>
                    <a:off x="6" y="30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486" name="Oval 1657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87" name="Oval 1658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88" name="Oval 1659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073744489" name="Group 1660"/>
                <p:cNvGrpSpPr/>
                <p:nvPr/>
              </p:nvGrpSpPr>
              <p:grpSpPr>
                <a:xfrm>
                  <a:off x="252" y="504"/>
                  <a:ext cx="664" cy="334"/>
                  <a:chOff x="0" y="0"/>
                  <a:chExt cx="664" cy="334"/>
                </a:xfrm>
              </p:grpSpPr>
              <p:grpSp>
                <p:nvGrpSpPr>
                  <p:cNvPr id="1073744490" name="Group 1661"/>
                  <p:cNvGrpSpPr/>
                  <p:nvPr/>
                </p:nvGrpSpPr>
                <p:grpSpPr>
                  <a:xfrm>
                    <a:off x="0" y="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491" name="Oval 1662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92" name="Oval 1663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93" name="Oval 1664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3744494" name="Group 1665"/>
                  <p:cNvGrpSpPr/>
                  <p:nvPr/>
                </p:nvGrpSpPr>
                <p:grpSpPr>
                  <a:xfrm>
                    <a:off x="6" y="30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495" name="Oval 1666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96" name="Oval 1667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497" name="Oval 1668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073744498" name="Group 1669"/>
                <p:cNvGrpSpPr/>
                <p:nvPr/>
              </p:nvGrpSpPr>
              <p:grpSpPr>
                <a:xfrm>
                  <a:off x="258" y="2706"/>
                  <a:ext cx="664" cy="334"/>
                  <a:chOff x="0" y="0"/>
                  <a:chExt cx="664" cy="334"/>
                </a:xfrm>
              </p:grpSpPr>
              <p:grpSp>
                <p:nvGrpSpPr>
                  <p:cNvPr id="1073744499" name="Group 1670"/>
                  <p:cNvGrpSpPr/>
                  <p:nvPr/>
                </p:nvGrpSpPr>
                <p:grpSpPr>
                  <a:xfrm>
                    <a:off x="0" y="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500" name="Oval 1671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01" name="Oval 1672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02" name="Oval 1673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3744503" name="Group 1674"/>
                  <p:cNvGrpSpPr/>
                  <p:nvPr/>
                </p:nvGrpSpPr>
                <p:grpSpPr>
                  <a:xfrm>
                    <a:off x="6" y="30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504" name="Oval 1675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05" name="Oval 1676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06" name="Oval 1677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073744507" name="Group 1678"/>
                <p:cNvGrpSpPr/>
                <p:nvPr/>
              </p:nvGrpSpPr>
              <p:grpSpPr>
                <a:xfrm>
                  <a:off x="258" y="3816"/>
                  <a:ext cx="664" cy="334"/>
                  <a:chOff x="0" y="0"/>
                  <a:chExt cx="664" cy="334"/>
                </a:xfrm>
              </p:grpSpPr>
              <p:grpSp>
                <p:nvGrpSpPr>
                  <p:cNvPr id="1073744508" name="Group 1679"/>
                  <p:cNvGrpSpPr/>
                  <p:nvPr/>
                </p:nvGrpSpPr>
                <p:grpSpPr>
                  <a:xfrm>
                    <a:off x="0" y="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509" name="Oval 1680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10" name="Oval 1681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11" name="Oval 1682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073744512" name="Group 1683"/>
                  <p:cNvGrpSpPr/>
                  <p:nvPr/>
                </p:nvGrpSpPr>
                <p:grpSpPr>
                  <a:xfrm>
                    <a:off x="6" y="300"/>
                    <a:ext cx="658" cy="34"/>
                    <a:chOff x="0" y="0"/>
                    <a:chExt cx="658" cy="34"/>
                  </a:xfrm>
                </p:grpSpPr>
                <p:sp>
                  <p:nvSpPr>
                    <p:cNvPr id="1073744513" name="Oval 1684" descr="6ec8aac122bd4f6e"/>
                    <p:cNvSpPr/>
                    <p:nvPr/>
                  </p:nvSpPr>
                  <p:spPr>
                    <a:xfrm>
                      <a:off x="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14" name="Oval 1685" descr="6ec8aac122bd4f6e"/>
                    <p:cNvSpPr/>
                    <p:nvPr/>
                  </p:nvSpPr>
                  <p:spPr>
                    <a:xfrm>
                      <a:off x="328" y="6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  <p:sp>
                  <p:nvSpPr>
                    <p:cNvPr id="1073744515" name="Oval 1686" descr="6ec8aac122bd4f6e"/>
                    <p:cNvSpPr/>
                    <p:nvPr/>
                  </p:nvSpPr>
                  <p:spPr>
                    <a:xfrm>
                      <a:off x="630" y="0"/>
                      <a:ext cx="28" cy="28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square"/>
                    <a:lstStyle/>
                    <a:p>
                      <a:endParaRPr lang="zh-CN" altLang="en-US"/>
                    </a:p>
                    <a:p>
                      <a:endParaRPr lang="zh-CN" altLang="en-US"/>
                    </a:p>
                  </p:txBody>
                </p:sp>
              </p:grpSp>
            </p:grpSp>
            <p:sp>
              <p:nvSpPr>
                <p:cNvPr id="1073744516" name="AutoShape 1687" descr="6ec8aac122bd4f6e"/>
                <p:cNvSpPr/>
                <p:nvPr/>
              </p:nvSpPr>
              <p:spPr>
                <a:xfrm>
                  <a:off x="552" y="0"/>
                  <a:ext cx="36" cy="15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square"/>
                <a:lstStyle/>
                <a:p>
                  <a:endParaRPr lang="zh-CN" altLang="en-US"/>
                </a:p>
                <a:p>
                  <a:endParaRPr lang="zh-CN" altLang="en-US"/>
                </a:p>
              </p:txBody>
            </p:sp>
          </p:grpSp>
        </p:grpSp>
      </p:grpSp>
      <p:sp>
        <p:nvSpPr>
          <p:cNvPr id="2" name="文本框 1"/>
          <p:cNvSpPr txBox="1"/>
          <p:nvPr/>
        </p:nvSpPr>
        <p:spPr>
          <a:xfrm>
            <a:off x="867410" y="737235"/>
            <a:ext cx="711644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/>
              <a:t>忽略列车所受阻力，磁场匀速向右运动的速度为</a:t>
            </a:r>
            <a:r>
              <a:rPr lang="en-US" altLang="zh-CN"/>
              <a:t>v</a:t>
            </a:r>
            <a:r>
              <a:rPr lang="zh-CN" altLang="en-US"/>
              <a:t>，某时刻列车运动的速度为</a:t>
            </a:r>
            <a:r>
              <a:rPr lang="en-US" altLang="zh-CN"/>
              <a:t>v</a:t>
            </a:r>
            <a:r>
              <a:rPr lang="en-US" altLang="zh-CN" baseline="-25000"/>
              <a:t>1</a:t>
            </a:r>
            <a:r>
              <a:rPr lang="zh-CN" altLang="en-US"/>
              <a:t>，</a:t>
            </a:r>
            <a:r>
              <a:rPr lang="en-US" altLang="zh-CN"/>
              <a:t>v</a:t>
            </a:r>
            <a:r>
              <a:rPr lang="en-US" altLang="zh-CN" baseline="-25000"/>
              <a:t>1</a:t>
            </a:r>
            <a:r>
              <a:rPr lang="en-US" altLang="zh-CN"/>
              <a:t>&lt;v</a:t>
            </a:r>
            <a:r>
              <a:rPr lang="zh-CN" altLang="en-US"/>
              <a:t>，求此时</a:t>
            </a:r>
          </a:p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线框所受安培力做功的功率</a:t>
            </a:r>
          </a:p>
          <a:p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线框中电流发热的功率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34135" y="2287270"/>
          <a:ext cx="2009775" cy="39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r:id="rId4" imgW="1091565" imgH="215900" progId="Equation.KSEE3">
                  <p:embed/>
                </p:oleObj>
              </mc:Choice>
              <mc:Fallback>
                <p:oleObj r:id="rId4" imgW="1091565" imgH="215900" progId="Equation.KSEE3">
                  <p:embed/>
                  <p:pic>
                    <p:nvPicPr>
                      <p:cNvPr id="0" name="图片 2048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4135" y="2287270"/>
                        <a:ext cx="2009775" cy="397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94118" y="3215640"/>
          <a:ext cx="228981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r:id="rId6" imgW="1371600" imgH="393700" progId="Equation.KSEE3">
                  <p:embed/>
                </p:oleObj>
              </mc:Choice>
              <mc:Fallback>
                <p:oleObj r:id="rId6" imgW="1371600" imgH="393700" progId="Equation.KSEE3">
                  <p:embed/>
                  <p:pic>
                    <p:nvPicPr>
                      <p:cNvPr id="0" name="图片 204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4118" y="3215640"/>
                        <a:ext cx="228981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34135" y="4142740"/>
          <a:ext cx="325501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r:id="rId8" imgW="1892300" imgH="419100" progId="Equation.KSEE3">
                  <p:embed/>
                </p:oleObj>
              </mc:Choice>
              <mc:Fallback>
                <p:oleObj r:id="rId8" imgW="1892300" imgH="419100" progId="Equation.KSEE3">
                  <p:embed/>
                  <p:pic>
                    <p:nvPicPr>
                      <p:cNvPr id="0" name="图片 204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4135" y="4142740"/>
                        <a:ext cx="325501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94435" y="5199380"/>
          <a:ext cx="320103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r:id="rId10" imgW="1790700" imgH="419100" progId="Equation.KSEE3">
                  <p:embed/>
                </p:oleObj>
              </mc:Choice>
              <mc:Fallback>
                <p:oleObj r:id="rId10" imgW="1790700" imgH="419100" progId="Equation.KSEE3">
                  <p:embed/>
                  <p:pic>
                    <p:nvPicPr>
                      <p:cNvPr id="0" name="图片 204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4435" y="5199380"/>
                        <a:ext cx="320103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58093" y="5227955"/>
          <a:ext cx="316801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r:id="rId12" imgW="1841500" imgH="419100" progId="Equation.KSEE3">
                  <p:embed/>
                </p:oleObj>
              </mc:Choice>
              <mc:Fallback>
                <p:oleObj r:id="rId12" imgW="1841500" imgH="419100" progId="Equation.KSEE3">
                  <p:embed/>
                  <p:pic>
                    <p:nvPicPr>
                      <p:cNvPr id="0" name="图片 2048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58093" y="5227955"/>
                        <a:ext cx="316801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65505" y="817880"/>
          <a:ext cx="320103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r:id="rId4" imgW="1790700" imgH="419100" progId="Equation.KSEE3">
                  <p:embed/>
                </p:oleObj>
              </mc:Choice>
              <mc:Fallback>
                <p:oleObj r:id="rId4" imgW="1790700" imgH="419100" progId="Equation.KSEE3">
                  <p:embed/>
                  <p:pic>
                    <p:nvPicPr>
                      <p:cNvPr id="0" name="图片 204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5505" y="817880"/>
                        <a:ext cx="320103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59973" y="728980"/>
          <a:ext cx="316801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r:id="rId6" imgW="1841500" imgH="419100" progId="Equation.KSEE3">
                  <p:embed/>
                </p:oleObj>
              </mc:Choice>
              <mc:Fallback>
                <p:oleObj r:id="rId6" imgW="1841500" imgH="419100" progId="Equation.KSEE3">
                  <p:embed/>
                  <p:pic>
                    <p:nvPicPr>
                      <p:cNvPr id="0" name="图片 204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59973" y="728980"/>
                        <a:ext cx="316801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81325" y="1449705"/>
          <a:ext cx="2576830" cy="61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r:id="rId8" imgW="1016000" imgH="241300" progId="Equation.KSEE3">
                  <p:embed/>
                </p:oleObj>
              </mc:Choice>
              <mc:Fallback>
                <p:oleObj r:id="rId8" imgW="1016000" imgH="241300" progId="Equation.KSEE3">
                  <p:embed/>
                  <p:pic>
                    <p:nvPicPr>
                      <p:cNvPr id="0" name="图片 184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1325" y="1449705"/>
                        <a:ext cx="2576830" cy="61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319270" y="1202055"/>
            <a:ext cx="687705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>
                <a:solidFill>
                  <a:srgbClr val="FF0000"/>
                </a:solidFill>
              </a:rPr>
              <a:t>?</a:t>
            </a: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99640" y="2711450"/>
          <a:ext cx="430911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r:id="rId10" imgW="1981200" imgH="419100" progId="Equation.KSEE3">
                  <p:embed/>
                </p:oleObj>
              </mc:Choice>
              <mc:Fallback>
                <p:oleObj r:id="rId10" imgW="1981200" imgH="419100" progId="Equation.KSEE3">
                  <p:embed/>
                  <p:pic>
                    <p:nvPicPr>
                      <p:cNvPr id="0" name="图片 204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99640" y="2711450"/>
                        <a:ext cx="4309110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3744242" name="组合 1073744241"/>
          <p:cNvGrpSpPr/>
          <p:nvPr/>
        </p:nvGrpSpPr>
        <p:grpSpPr>
          <a:xfrm>
            <a:off x="4189730" y="5207179"/>
            <a:ext cx="3445510" cy="1011048"/>
            <a:chOff x="7901" y="2091"/>
            <a:chExt cx="2457" cy="774"/>
          </a:xfrm>
        </p:grpSpPr>
        <p:sp>
          <p:nvSpPr>
            <p:cNvPr id="1073744243" name="椭圆 1073744242"/>
            <p:cNvSpPr/>
            <p:nvPr/>
          </p:nvSpPr>
          <p:spPr>
            <a:xfrm>
              <a:off x="7901" y="2488"/>
              <a:ext cx="234" cy="234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244" name="椭圆 1073744243"/>
            <p:cNvSpPr/>
            <p:nvPr/>
          </p:nvSpPr>
          <p:spPr>
            <a:xfrm>
              <a:off x="10016" y="2488"/>
              <a:ext cx="234" cy="234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245" name="直接连接符 1073744244"/>
            <p:cNvSpPr/>
            <p:nvPr/>
          </p:nvSpPr>
          <p:spPr>
            <a:xfrm>
              <a:off x="8038" y="2488"/>
              <a:ext cx="209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73744246" name="直接连接符 1073744245"/>
            <p:cNvSpPr/>
            <p:nvPr/>
          </p:nvSpPr>
          <p:spPr>
            <a:xfrm>
              <a:off x="8053" y="2713"/>
              <a:ext cx="209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73744247" name="矩形 1073744246"/>
            <p:cNvSpPr/>
            <p:nvPr/>
          </p:nvSpPr>
          <p:spPr>
            <a:xfrm>
              <a:off x="8098" y="2334"/>
              <a:ext cx="173" cy="15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248" name="任意多边形 1073744247"/>
            <p:cNvSpPr/>
            <p:nvPr/>
          </p:nvSpPr>
          <p:spPr>
            <a:xfrm>
              <a:off x="10160" y="2413"/>
              <a:ext cx="198" cy="391"/>
            </a:xfrm>
            <a:custGeom>
              <a:avLst/>
              <a:gdLst>
                <a:gd name="txL" fmla="*/ 0 w 21986"/>
                <a:gd name="txT" fmla="*/ 0 h 43200"/>
                <a:gd name="txR" fmla="*/ 21986 w 21986"/>
                <a:gd name="txB" fmla="*/ 43200 h 43200"/>
              </a:gdLst>
              <a:ahLst/>
              <a:cxnLst>
                <a:cxn ang="270">
                  <a:pos x="386" y="0"/>
                </a:cxn>
                <a:cxn ang="90">
                  <a:pos x="0" y="43196"/>
                </a:cxn>
                <a:cxn ang="90">
                  <a:pos x="386" y="21600"/>
                </a:cxn>
              </a:cxnLst>
              <a:rect l="txL" t="txT" r="txR" b="txB"/>
              <a:pathLst>
                <a:path w="21986" h="43200" fill="none">
                  <a:moveTo>
                    <a:pt x="386" y="0"/>
                  </a:moveTo>
                  <a:arcTo wR="21600" hR="21600" stAng="-5400000" swAng="10861439"/>
                </a:path>
                <a:path w="21986" h="43200" stroke="0">
                  <a:moveTo>
                    <a:pt x="386" y="0"/>
                  </a:moveTo>
                  <a:arcTo wR="21600" hR="21600" stAng="-5400000" swAng="10861439"/>
                  <a:lnTo>
                    <a:pt x="386" y="21600"/>
                  </a:lnTo>
                  <a:close/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249" name="矩形 1073744248"/>
            <p:cNvSpPr/>
            <p:nvPr/>
          </p:nvSpPr>
          <p:spPr>
            <a:xfrm>
              <a:off x="8774" y="2319"/>
              <a:ext cx="173" cy="15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250" name="椭圆 1073744249"/>
            <p:cNvSpPr/>
            <p:nvPr/>
          </p:nvSpPr>
          <p:spPr>
            <a:xfrm>
              <a:off x="8161" y="2484"/>
              <a:ext cx="40" cy="40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251" name="椭圆 1073744250"/>
            <p:cNvSpPr/>
            <p:nvPr/>
          </p:nvSpPr>
          <p:spPr>
            <a:xfrm>
              <a:off x="9513" y="2484"/>
              <a:ext cx="40" cy="40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3744252" name="组合 1073744251"/>
            <p:cNvGrpSpPr/>
            <p:nvPr/>
          </p:nvGrpSpPr>
          <p:grpSpPr>
            <a:xfrm>
              <a:off x="8176" y="2160"/>
              <a:ext cx="680" cy="180"/>
              <a:chOff x="3259" y="6213"/>
              <a:chExt cx="740" cy="180"/>
            </a:xfrm>
          </p:grpSpPr>
          <p:sp>
            <p:nvSpPr>
              <p:cNvPr id="1073744253" name="直接连接符 1073744252"/>
              <p:cNvSpPr/>
              <p:nvPr/>
            </p:nvSpPr>
            <p:spPr>
              <a:xfrm>
                <a:off x="3264" y="6303"/>
                <a:ext cx="73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arrow" w="sm" len="sm"/>
                <a:tailEnd type="arrow" w="sm" len="sm"/>
              </a:ln>
            </p:spPr>
          </p:sp>
          <p:sp>
            <p:nvSpPr>
              <p:cNvPr id="1073744254" name="直接连接符 1073744253"/>
              <p:cNvSpPr/>
              <p:nvPr/>
            </p:nvSpPr>
            <p:spPr>
              <a:xfrm>
                <a:off x="3999" y="6243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255" name="矩形 1073744254"/>
              <p:cNvSpPr/>
              <p:nvPr/>
            </p:nvSpPr>
            <p:spPr>
              <a:xfrm>
                <a:off x="3534" y="6213"/>
                <a:ext cx="210" cy="1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44256" name="直接连接符 1073744255"/>
              <p:cNvSpPr/>
              <p:nvPr/>
            </p:nvSpPr>
            <p:spPr>
              <a:xfrm>
                <a:off x="3259" y="6243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073744257" name="组合 1073744256"/>
            <p:cNvGrpSpPr/>
            <p:nvPr/>
          </p:nvGrpSpPr>
          <p:grpSpPr>
            <a:xfrm>
              <a:off x="8845" y="2160"/>
              <a:ext cx="695" cy="180"/>
              <a:chOff x="8845" y="2160"/>
              <a:chExt cx="695" cy="180"/>
            </a:xfrm>
          </p:grpSpPr>
          <p:sp>
            <p:nvSpPr>
              <p:cNvPr id="1073744258" name="直接连接符 1073744257"/>
              <p:cNvSpPr/>
              <p:nvPr/>
            </p:nvSpPr>
            <p:spPr>
              <a:xfrm>
                <a:off x="8850" y="2250"/>
                <a:ext cx="67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arrow" w="sm" len="sm"/>
                <a:tailEnd type="arrow" w="sm" len="sm"/>
              </a:ln>
            </p:spPr>
          </p:sp>
          <p:sp>
            <p:nvSpPr>
              <p:cNvPr id="1073744259" name="直接连接符 1073744258"/>
              <p:cNvSpPr/>
              <p:nvPr/>
            </p:nvSpPr>
            <p:spPr>
              <a:xfrm>
                <a:off x="9540" y="2190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260" name="矩形 1073744259"/>
              <p:cNvSpPr/>
              <p:nvPr/>
            </p:nvSpPr>
            <p:spPr>
              <a:xfrm>
                <a:off x="9098" y="2160"/>
                <a:ext cx="193" cy="1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44261" name="直接连接符 1073744260"/>
              <p:cNvSpPr/>
              <p:nvPr/>
            </p:nvSpPr>
            <p:spPr>
              <a:xfrm>
                <a:off x="8845" y="2190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073744262" name="组合 1073744261"/>
            <p:cNvGrpSpPr/>
            <p:nvPr/>
          </p:nvGrpSpPr>
          <p:grpSpPr>
            <a:xfrm>
              <a:off x="8191" y="2505"/>
              <a:ext cx="1360" cy="180"/>
              <a:chOff x="3259" y="6213"/>
              <a:chExt cx="740" cy="180"/>
            </a:xfrm>
          </p:grpSpPr>
          <p:sp>
            <p:nvSpPr>
              <p:cNvPr id="1073744263" name="直接连接符 1073744262"/>
              <p:cNvSpPr/>
              <p:nvPr/>
            </p:nvSpPr>
            <p:spPr>
              <a:xfrm>
                <a:off x="3264" y="6303"/>
                <a:ext cx="73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arrow" w="sm" len="sm"/>
                <a:tailEnd type="arrow" w="sm" len="sm"/>
              </a:ln>
            </p:spPr>
          </p:sp>
          <p:sp>
            <p:nvSpPr>
              <p:cNvPr id="1073744264" name="直接连接符 1073744263"/>
              <p:cNvSpPr/>
              <p:nvPr/>
            </p:nvSpPr>
            <p:spPr>
              <a:xfrm>
                <a:off x="3999" y="6243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265" name="矩形 1073744264"/>
              <p:cNvSpPr/>
              <p:nvPr/>
            </p:nvSpPr>
            <p:spPr>
              <a:xfrm>
                <a:off x="3534" y="6213"/>
                <a:ext cx="210" cy="1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3744266" name="直接连接符 1073744265"/>
              <p:cNvSpPr/>
              <p:nvPr/>
            </p:nvSpPr>
            <p:spPr>
              <a:xfrm>
                <a:off x="3259" y="6243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073744267" name="文本框 1073744266"/>
            <p:cNvSpPr txBox="1"/>
            <p:nvPr/>
          </p:nvSpPr>
          <p:spPr>
            <a:xfrm>
              <a:off x="8381" y="2091"/>
              <a:ext cx="496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s1</a:t>
              </a:r>
            </a:p>
            <a:p>
              <a:endParaRPr lang="zh-CN" altLang="en-US"/>
            </a:p>
          </p:txBody>
        </p:sp>
        <p:sp>
          <p:nvSpPr>
            <p:cNvPr id="1073744268" name="文本框 1073744267"/>
            <p:cNvSpPr txBox="1"/>
            <p:nvPr/>
          </p:nvSpPr>
          <p:spPr>
            <a:xfrm>
              <a:off x="8692" y="2440"/>
              <a:ext cx="496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s2</a:t>
              </a:r>
            </a:p>
            <a:p>
              <a:endParaRPr lang="zh-CN" altLang="en-US"/>
            </a:p>
          </p:txBody>
        </p:sp>
        <p:sp>
          <p:nvSpPr>
            <p:cNvPr id="1073744269" name="文本框 1073744268"/>
            <p:cNvSpPr txBox="1"/>
            <p:nvPr/>
          </p:nvSpPr>
          <p:spPr>
            <a:xfrm>
              <a:off x="9098" y="2106"/>
              <a:ext cx="496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d</a:t>
              </a:r>
            </a:p>
            <a:p>
              <a:endParaRPr lang="zh-CN" altLang="en-US"/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1010920" y="5504815"/>
            <a:ext cx="23736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类比传送带问题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48030" y="3552825"/>
            <a:ext cx="721233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拖动磁场的力做功，向火车系统输入能量。这部分能量同时转化为火车的动能，和线圈上的焦耳热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507490" y="1991360"/>
            <a:ext cx="56483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线圈和火车的总能量增加了，这是不是违反能量守恒定律了？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5" grpId="1"/>
      <p:bldP spid="8" grpId="0"/>
      <p:bldP spid="8" grpId="1"/>
      <p:bldP spid="10" grpId="0"/>
      <p:bldP spid="10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30935" y="347345"/>
            <a:ext cx="13563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小结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878840" y="1034415"/>
            <a:ext cx="71494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1.</a:t>
            </a:r>
            <a:r>
              <a:rPr lang="zh-CN" altLang="en-US" sz="2400"/>
              <a:t>一定要确定好研究的对象，研究的过程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44880" y="1553210"/>
            <a:ext cx="714946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2.</a:t>
            </a:r>
            <a:r>
              <a:rPr lang="zh-CN" altLang="en-US" sz="2400"/>
              <a:t>不能简单的套用公式，而应该明确各个力做功对应的能量变化，以及能量转化的方向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997585" y="2489200"/>
            <a:ext cx="714946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2.</a:t>
            </a:r>
            <a:r>
              <a:rPr lang="zh-CN" altLang="en-US" sz="2400"/>
              <a:t>不能简单的套用公式，而应该明确各个力做功对应的能量变化，以及能量转化的方向。</a:t>
            </a:r>
          </a:p>
        </p:txBody>
      </p:sp>
    </p:spTree>
    <p:custDataLst>
      <p:tags r:id="rId1"/>
    </p:custData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434465" y="650240"/>
            <a:ext cx="45954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三、能量转化与守恒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503680" y="3375660"/>
            <a:ext cx="595693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2.</a:t>
            </a:r>
            <a:r>
              <a:rPr lang="zh-CN" altLang="en-US" sz="2800"/>
              <a:t>确定系统内各物体的初末状态及所具有的能量形式，弄清能量转化的方向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503680" y="2580005"/>
            <a:ext cx="60490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1.</a:t>
            </a:r>
            <a:r>
              <a:rPr lang="zh-CN" altLang="en-US" sz="2800"/>
              <a:t>明确对象（系统），确定是否守恒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503680" y="4648835"/>
            <a:ext cx="545084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/>
              <a:t>3.</a:t>
            </a:r>
            <a:r>
              <a:rPr lang="zh-CN" altLang="en-US" sz="2800"/>
              <a:t>列出能量守恒表达式解决问题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34465" y="1785620"/>
            <a:ext cx="30359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一般解题步骤：</a:t>
            </a:r>
          </a:p>
        </p:txBody>
      </p:sp>
    </p:spTree>
    <p:custDataLst>
      <p:tags r:id="rId1"/>
    </p:custData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5785" y="2624455"/>
            <a:ext cx="1784350" cy="24447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565" y="4195445"/>
            <a:ext cx="2895600" cy="1143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7570" y="573405"/>
            <a:ext cx="4140200" cy="20510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43655" y="3373755"/>
            <a:ext cx="1682750" cy="18859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88355" y="782320"/>
            <a:ext cx="1957070" cy="12166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3565" y="2700655"/>
            <a:ext cx="2699385" cy="164719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731135" y="5447665"/>
            <a:ext cx="46005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常见的机械能守恒情景</a:t>
            </a:r>
          </a:p>
        </p:txBody>
      </p:sp>
    </p:spTree>
    <p:custDataLst>
      <p:tags r:id="rId1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14425" y="1130935"/>
            <a:ext cx="691515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如图所示，物块和斜面都是光滑的，物块从静止沿斜面下滑过程中，物块机械能是否守恒？系统机械能是否守恒？</a:t>
            </a:r>
          </a:p>
        </p:txBody>
      </p:sp>
      <p:grpSp>
        <p:nvGrpSpPr>
          <p:cNvPr id="1073744628" name="组合 1073744627"/>
          <p:cNvGrpSpPr/>
          <p:nvPr/>
        </p:nvGrpSpPr>
        <p:grpSpPr>
          <a:xfrm>
            <a:off x="1360805" y="3111500"/>
            <a:ext cx="2614295" cy="1165860"/>
            <a:chOff x="5319" y="8004"/>
            <a:chExt cx="2022" cy="1010"/>
          </a:xfrm>
        </p:grpSpPr>
        <p:sp>
          <p:nvSpPr>
            <p:cNvPr id="1073744629" name="直角三角形 1073744628"/>
            <p:cNvSpPr/>
            <p:nvPr/>
          </p:nvSpPr>
          <p:spPr>
            <a:xfrm>
              <a:off x="5609" y="8055"/>
              <a:ext cx="1506" cy="823"/>
            </a:xfrm>
            <a:prstGeom prst="rtTriangl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630" name="矩形 1073744629"/>
            <p:cNvSpPr/>
            <p:nvPr/>
          </p:nvSpPr>
          <p:spPr>
            <a:xfrm rot="1737458">
              <a:off x="5723" y="8004"/>
              <a:ext cx="215" cy="163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3744631" name="组合 1073744630"/>
            <p:cNvGrpSpPr/>
            <p:nvPr/>
          </p:nvGrpSpPr>
          <p:grpSpPr>
            <a:xfrm>
              <a:off x="5319" y="8876"/>
              <a:ext cx="2022" cy="138"/>
              <a:chOff x="8052" y="10049"/>
              <a:chExt cx="2022" cy="138"/>
            </a:xfrm>
          </p:grpSpPr>
          <p:grpSp>
            <p:nvGrpSpPr>
              <p:cNvPr id="1073744632" name="组合 1073744631"/>
              <p:cNvGrpSpPr/>
              <p:nvPr/>
            </p:nvGrpSpPr>
            <p:grpSpPr>
              <a:xfrm>
                <a:off x="9352" y="10049"/>
                <a:ext cx="722" cy="130"/>
                <a:chOff x="3121" y="1752"/>
                <a:chExt cx="722" cy="130"/>
              </a:xfrm>
            </p:grpSpPr>
            <p:sp>
              <p:nvSpPr>
                <p:cNvPr id="1073744633" name="直接连接符 1073744632"/>
                <p:cNvSpPr/>
                <p:nvPr/>
              </p:nvSpPr>
              <p:spPr>
                <a:xfrm flipH="1">
                  <a:off x="3121" y="1760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34" name="直接连接符 1073744633"/>
                <p:cNvSpPr/>
                <p:nvPr/>
              </p:nvSpPr>
              <p:spPr>
                <a:xfrm flipH="1">
                  <a:off x="3241" y="1760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35" name="直接连接符 1073744634"/>
                <p:cNvSpPr/>
                <p:nvPr/>
              </p:nvSpPr>
              <p:spPr>
                <a:xfrm flipH="1">
                  <a:off x="3362" y="1760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36" name="直接连接符 1073744635"/>
                <p:cNvSpPr/>
                <p:nvPr/>
              </p:nvSpPr>
              <p:spPr>
                <a:xfrm flipH="1">
                  <a:off x="3482" y="1760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37" name="直接连接符 1073744636"/>
                <p:cNvSpPr/>
                <p:nvPr/>
              </p:nvSpPr>
              <p:spPr>
                <a:xfrm flipH="1">
                  <a:off x="3602" y="1760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38" name="直接连接符 1073744637"/>
                <p:cNvSpPr/>
                <p:nvPr/>
              </p:nvSpPr>
              <p:spPr>
                <a:xfrm flipH="1">
                  <a:off x="3722" y="1760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39" name="直接连接符 1073744638"/>
                <p:cNvSpPr/>
                <p:nvPr/>
              </p:nvSpPr>
              <p:spPr>
                <a:xfrm>
                  <a:off x="3144" y="1752"/>
                  <a:ext cx="698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073744640" name="组合 1073744639"/>
              <p:cNvGrpSpPr/>
              <p:nvPr/>
            </p:nvGrpSpPr>
            <p:grpSpPr>
              <a:xfrm>
                <a:off x="8052" y="10057"/>
                <a:ext cx="1338" cy="130"/>
                <a:chOff x="2760" y="2640"/>
                <a:chExt cx="1338" cy="130"/>
              </a:xfrm>
            </p:grpSpPr>
            <p:sp>
              <p:nvSpPr>
                <p:cNvPr id="1073744641" name="直接连接符 1073744640"/>
                <p:cNvSpPr/>
                <p:nvPr/>
              </p:nvSpPr>
              <p:spPr>
                <a:xfrm flipH="1">
                  <a:off x="2760" y="264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42" name="直接连接符 1073744641"/>
                <p:cNvSpPr/>
                <p:nvPr/>
              </p:nvSpPr>
              <p:spPr>
                <a:xfrm flipH="1">
                  <a:off x="2880" y="2648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43" name="直接连接符 1073744642"/>
                <p:cNvSpPr/>
                <p:nvPr/>
              </p:nvSpPr>
              <p:spPr>
                <a:xfrm flipH="1">
                  <a:off x="3001" y="264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44" name="直接连接符 1073744643"/>
                <p:cNvSpPr/>
                <p:nvPr/>
              </p:nvSpPr>
              <p:spPr>
                <a:xfrm flipH="1">
                  <a:off x="3121" y="264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45" name="直接连接符 1073744644"/>
                <p:cNvSpPr/>
                <p:nvPr/>
              </p:nvSpPr>
              <p:spPr>
                <a:xfrm flipH="1">
                  <a:off x="3241" y="264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46" name="直接连接符 1073744645"/>
                <p:cNvSpPr/>
                <p:nvPr/>
              </p:nvSpPr>
              <p:spPr>
                <a:xfrm flipH="1">
                  <a:off x="3361" y="2648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47" name="直接连接符 1073744646"/>
                <p:cNvSpPr/>
                <p:nvPr/>
              </p:nvSpPr>
              <p:spPr>
                <a:xfrm flipH="1">
                  <a:off x="3482" y="264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48" name="直接连接符 1073744647"/>
                <p:cNvSpPr/>
                <p:nvPr/>
              </p:nvSpPr>
              <p:spPr>
                <a:xfrm flipH="1">
                  <a:off x="3602" y="264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49" name="直接连接符 1073744648"/>
                <p:cNvSpPr/>
                <p:nvPr/>
              </p:nvSpPr>
              <p:spPr>
                <a:xfrm flipH="1">
                  <a:off x="3722" y="264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50" name="直接连接符 1073744649"/>
                <p:cNvSpPr/>
                <p:nvPr/>
              </p:nvSpPr>
              <p:spPr>
                <a:xfrm flipH="1">
                  <a:off x="3842" y="2648"/>
                  <a:ext cx="121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51" name="直接连接符 1073744650"/>
                <p:cNvSpPr/>
                <p:nvPr/>
              </p:nvSpPr>
              <p:spPr>
                <a:xfrm flipH="1">
                  <a:off x="3963" y="2648"/>
                  <a:ext cx="120" cy="122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73744652" name="直接连接符 1073744651"/>
                <p:cNvSpPr/>
                <p:nvPr/>
              </p:nvSpPr>
              <p:spPr>
                <a:xfrm>
                  <a:off x="2783" y="2640"/>
                  <a:ext cx="1315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</p:grpSp>
      <p:grpSp>
        <p:nvGrpSpPr>
          <p:cNvPr id="1073744653" name="组合 1073744652"/>
          <p:cNvGrpSpPr/>
          <p:nvPr/>
        </p:nvGrpSpPr>
        <p:grpSpPr>
          <a:xfrm>
            <a:off x="4881880" y="2647950"/>
            <a:ext cx="2703830" cy="1640205"/>
            <a:chOff x="9213" y="12635"/>
            <a:chExt cx="1845" cy="1326"/>
          </a:xfrm>
        </p:grpSpPr>
        <p:sp>
          <p:nvSpPr>
            <p:cNvPr id="1073744654" name="直角三角形 1073744653"/>
            <p:cNvSpPr/>
            <p:nvPr/>
          </p:nvSpPr>
          <p:spPr>
            <a:xfrm>
              <a:off x="9601" y="13093"/>
              <a:ext cx="1374" cy="751"/>
            </a:xfrm>
            <a:prstGeom prst="rtTriangl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655" name="矩形 1073744654"/>
            <p:cNvSpPr/>
            <p:nvPr/>
          </p:nvSpPr>
          <p:spPr>
            <a:xfrm rot="1737458">
              <a:off x="9705" y="13046"/>
              <a:ext cx="196" cy="149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3744656" name="组合 1073744655"/>
            <p:cNvGrpSpPr/>
            <p:nvPr/>
          </p:nvGrpSpPr>
          <p:grpSpPr>
            <a:xfrm>
              <a:off x="10399" y="13842"/>
              <a:ext cx="659" cy="119"/>
              <a:chOff x="3121" y="1752"/>
              <a:chExt cx="722" cy="130"/>
            </a:xfrm>
          </p:grpSpPr>
          <p:sp>
            <p:nvSpPr>
              <p:cNvPr id="1073744657" name="直接连接符 1073744656"/>
              <p:cNvSpPr/>
              <p:nvPr/>
            </p:nvSpPr>
            <p:spPr>
              <a:xfrm flipH="1">
                <a:off x="3121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58" name="直接连接符 1073744657"/>
              <p:cNvSpPr/>
              <p:nvPr/>
            </p:nvSpPr>
            <p:spPr>
              <a:xfrm flipH="1">
                <a:off x="3241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59" name="直接连接符 1073744658"/>
              <p:cNvSpPr/>
              <p:nvPr/>
            </p:nvSpPr>
            <p:spPr>
              <a:xfrm flipH="1">
                <a:off x="336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60" name="直接连接符 1073744659"/>
              <p:cNvSpPr/>
              <p:nvPr/>
            </p:nvSpPr>
            <p:spPr>
              <a:xfrm flipH="1">
                <a:off x="348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61" name="直接连接符 1073744660"/>
              <p:cNvSpPr/>
              <p:nvPr/>
            </p:nvSpPr>
            <p:spPr>
              <a:xfrm flipH="1">
                <a:off x="360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62" name="直接连接符 1073744661"/>
              <p:cNvSpPr/>
              <p:nvPr/>
            </p:nvSpPr>
            <p:spPr>
              <a:xfrm flipH="1">
                <a:off x="3722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63" name="直接连接符 1073744662"/>
              <p:cNvSpPr/>
              <p:nvPr/>
            </p:nvSpPr>
            <p:spPr>
              <a:xfrm>
                <a:off x="3144" y="1752"/>
                <a:ext cx="698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073744664" name="组合 1073744663"/>
            <p:cNvGrpSpPr/>
            <p:nvPr/>
          </p:nvGrpSpPr>
          <p:grpSpPr>
            <a:xfrm>
              <a:off x="9213" y="13834"/>
              <a:ext cx="1221" cy="119"/>
              <a:chOff x="2760" y="2640"/>
              <a:chExt cx="1338" cy="130"/>
            </a:xfrm>
          </p:grpSpPr>
          <p:sp>
            <p:nvSpPr>
              <p:cNvPr id="1073744665" name="直接连接符 1073744664"/>
              <p:cNvSpPr/>
              <p:nvPr/>
            </p:nvSpPr>
            <p:spPr>
              <a:xfrm flipH="1">
                <a:off x="2760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66" name="直接连接符 1073744665"/>
              <p:cNvSpPr/>
              <p:nvPr/>
            </p:nvSpPr>
            <p:spPr>
              <a:xfrm flipH="1">
                <a:off x="2880" y="264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67" name="直接连接符 1073744666"/>
              <p:cNvSpPr/>
              <p:nvPr/>
            </p:nvSpPr>
            <p:spPr>
              <a:xfrm flipH="1">
                <a:off x="3001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68" name="直接连接符 1073744667"/>
              <p:cNvSpPr/>
              <p:nvPr/>
            </p:nvSpPr>
            <p:spPr>
              <a:xfrm flipH="1">
                <a:off x="3121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69" name="直接连接符 1073744668"/>
              <p:cNvSpPr/>
              <p:nvPr/>
            </p:nvSpPr>
            <p:spPr>
              <a:xfrm flipH="1">
                <a:off x="3241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70" name="直接连接符 1073744669"/>
              <p:cNvSpPr/>
              <p:nvPr/>
            </p:nvSpPr>
            <p:spPr>
              <a:xfrm flipH="1">
                <a:off x="3361" y="264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71" name="直接连接符 1073744670"/>
              <p:cNvSpPr/>
              <p:nvPr/>
            </p:nvSpPr>
            <p:spPr>
              <a:xfrm flipH="1">
                <a:off x="3482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72" name="直接连接符 1073744671"/>
              <p:cNvSpPr/>
              <p:nvPr/>
            </p:nvSpPr>
            <p:spPr>
              <a:xfrm flipH="1">
                <a:off x="3602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73" name="直接连接符 1073744672"/>
              <p:cNvSpPr/>
              <p:nvPr/>
            </p:nvSpPr>
            <p:spPr>
              <a:xfrm flipH="1">
                <a:off x="3722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74" name="直接连接符 1073744673"/>
              <p:cNvSpPr/>
              <p:nvPr/>
            </p:nvSpPr>
            <p:spPr>
              <a:xfrm flipH="1">
                <a:off x="3842" y="2648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75" name="直接连接符 1073744674"/>
              <p:cNvSpPr/>
              <p:nvPr/>
            </p:nvSpPr>
            <p:spPr>
              <a:xfrm flipH="1">
                <a:off x="3963" y="2648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073744676" name="直接连接符 1073744675"/>
              <p:cNvSpPr/>
              <p:nvPr/>
            </p:nvSpPr>
            <p:spPr>
              <a:xfrm>
                <a:off x="2783" y="2640"/>
                <a:ext cx="1315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073744677" name="直角三角形 1073744676"/>
            <p:cNvSpPr/>
            <p:nvPr/>
          </p:nvSpPr>
          <p:spPr>
            <a:xfrm>
              <a:off x="9251" y="13086"/>
              <a:ext cx="1374" cy="751"/>
            </a:xfrm>
            <a:prstGeom prst="rtTriangle">
              <a:avLst/>
            </a:prstGeom>
            <a:noFill/>
            <a:ln w="9525" cap="flat" cmpd="sng">
              <a:solidFill>
                <a:srgbClr val="000000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678" name="矩形 1073744677"/>
            <p:cNvSpPr/>
            <p:nvPr/>
          </p:nvSpPr>
          <p:spPr>
            <a:xfrm rot="1737458">
              <a:off x="10492" y="13669"/>
              <a:ext cx="196" cy="148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3744679" name="直接连接符 1073744678"/>
            <p:cNvSpPr/>
            <p:nvPr/>
          </p:nvSpPr>
          <p:spPr>
            <a:xfrm>
              <a:off x="9794" y="13113"/>
              <a:ext cx="821" cy="63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1073744680" name="直接连接符 1073744679"/>
            <p:cNvSpPr/>
            <p:nvPr/>
          </p:nvSpPr>
          <p:spPr>
            <a:xfrm flipV="1">
              <a:off x="9788" y="12788"/>
              <a:ext cx="205" cy="32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med"/>
            </a:ln>
          </p:spPr>
        </p:sp>
        <p:sp>
          <p:nvSpPr>
            <p:cNvPr id="1073744681" name="文本框 1073744680"/>
            <p:cNvSpPr txBox="1"/>
            <p:nvPr/>
          </p:nvSpPr>
          <p:spPr>
            <a:xfrm>
              <a:off x="9883" y="12635"/>
              <a:ext cx="566" cy="5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N</a:t>
              </a:r>
            </a:p>
            <a:p>
              <a:endParaRPr lang="zh-CN" altLang="en-US"/>
            </a:p>
          </p:txBody>
        </p:sp>
        <p:sp>
          <p:nvSpPr>
            <p:cNvPr id="1073744682" name="文本框 1073744681"/>
            <p:cNvSpPr txBox="1"/>
            <p:nvPr/>
          </p:nvSpPr>
          <p:spPr>
            <a:xfrm>
              <a:off x="9928" y="13184"/>
              <a:ext cx="566" cy="5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s</a:t>
              </a:r>
            </a:p>
            <a:p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370" y="2888615"/>
            <a:ext cx="1619250" cy="20193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1845" y="2441575"/>
            <a:ext cx="3194050" cy="25209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21635" y="2961005"/>
            <a:ext cx="1143000" cy="16319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4285" y="928370"/>
            <a:ext cx="1537970" cy="164846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183130" y="5203825"/>
            <a:ext cx="460057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常见的多物体系统机械能守恒情景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12335" y="1273175"/>
            <a:ext cx="2336800" cy="958215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学法指导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36040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altLang="zh-CN" sz="2400"/>
              <a:t>1.</a:t>
            </a:r>
            <a:r>
              <a:rPr lang="zh-CN" altLang="en-US" sz="2400"/>
              <a:t>学习过程中重视基本概念的深入理解，例如势能是如何定义的，理解功能关系与能量守恒之间的关系等。</a:t>
            </a:r>
          </a:p>
          <a:p>
            <a:r>
              <a:rPr lang="en-US" altLang="zh-CN" sz="2400"/>
              <a:t>2.</a:t>
            </a:r>
            <a:r>
              <a:rPr lang="zh-CN" altLang="en-US" sz="2400"/>
              <a:t>针对物理过程除了从力和运动的角度分析外，还需要能从能量的角度分析，拓展自己的思维，进一步促进能量观念的形成。</a:t>
            </a:r>
          </a:p>
          <a:p>
            <a:r>
              <a:rPr lang="en-US" altLang="zh-CN" sz="2400"/>
              <a:t>3.</a:t>
            </a:r>
            <a:r>
              <a:rPr lang="zh-CN" altLang="en-US" sz="2400"/>
              <a:t>注重理论联系实际，培养自己从复杂的真实情景中发现物理问题，提取物理信息，简化物理过程，培养模型建构能力。</a:t>
            </a:r>
          </a:p>
          <a:p>
            <a:r>
              <a:rPr lang="en-US" altLang="zh-CN" sz="2400"/>
              <a:t>4.</a:t>
            </a:r>
            <a:r>
              <a:rPr lang="zh-CN" altLang="en-US" sz="2400"/>
              <a:t>回归教材本质，关注课本上的实验和分析过程，勤反思总结，形成结构化的知识体系。</a:t>
            </a:r>
          </a:p>
          <a:p>
            <a:r>
              <a:rPr lang="en-US" altLang="zh-CN" sz="2400"/>
              <a:t>5.</a:t>
            </a:r>
            <a:r>
              <a:rPr lang="zh-CN" altLang="en-US" sz="2400"/>
              <a:t>用好习题资源，形成良好的解题习惯，规范解题，做好改错分析。</a:t>
            </a:r>
          </a:p>
        </p:txBody>
      </p:sp>
    </p:spTree>
    <p:custDataLst>
      <p:tags r:id="rId1"/>
    </p:custData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5138" y="1067435"/>
          <a:ext cx="7936865" cy="319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r:id="rId5" imgW="5918200" imgH="2381250" progId="Office12.Word.TemplateMacroEnabled.12">
                  <p:embed/>
                </p:oleObj>
              </mc:Choice>
              <mc:Fallback>
                <p:oleObj r:id="rId5" imgW="5918200" imgH="2381250" progId="Office12.Word.TemplateMacroEnabled.12">
                  <p:embed/>
                  <p:pic>
                    <p:nvPicPr>
                      <p:cNvPr id="0" name="图片 215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138" y="1067435"/>
                        <a:ext cx="7936865" cy="319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5062855" y="1503680"/>
            <a:ext cx="633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CD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27380" y="1062355"/>
            <a:ext cx="8029575" cy="3046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18．（2015北京高考）“蹦极”运动中，长弹性绳的一端固定，另一端绑在人身上，人从几十米高处跳下。将蹦极过程简化为人沿竖直方向的运动。从绳恰好伸直，到人第一次下降至最低点的过程中，下列分析正确的是</a:t>
            </a:r>
          </a:p>
          <a:p>
            <a:r>
              <a:rPr lang="zh-CN" altLang="en-US" sz="2400"/>
              <a:t>    A．绳对人的冲量始终向上，人的动量先增大后减小</a:t>
            </a:r>
          </a:p>
          <a:p>
            <a:r>
              <a:rPr lang="zh-CN" altLang="en-US" sz="2400"/>
              <a:t>    B．绳对人的拉力始终做负功，人的动能一直减小</a:t>
            </a:r>
          </a:p>
          <a:p>
            <a:r>
              <a:rPr lang="zh-CN" altLang="en-US" sz="2400"/>
              <a:t>    C．绳恰好伸直时，绳的弹性势能为零，人的动能最大</a:t>
            </a:r>
          </a:p>
          <a:p>
            <a:r>
              <a:rPr lang="zh-CN" altLang="en-US" sz="2400"/>
              <a:t>    D．人在最低点时，绳对人的拉力等于人所受的重力</a:t>
            </a:r>
          </a:p>
        </p:txBody>
      </p:sp>
    </p:spTree>
    <p:custDataLst>
      <p:tags r:id="rId1"/>
    </p:custData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91235" y="634365"/>
            <a:ext cx="7211695" cy="2245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/>
              <a:t>例题</a:t>
            </a:r>
            <a:r>
              <a:rPr lang="en-US" altLang="zh-CN" sz="2000"/>
              <a:t>7</a:t>
            </a:r>
            <a:r>
              <a:rPr lang="zh-CN" altLang="en-US" sz="2000"/>
              <a:t>：如图甲所示，一质量不计的弹簧竖直地固定在水平面上，质量为m的物体由弹簧正上方h处无初速度释放，图乙为弹簧的弹力与物体下落高度的关系图象，重力加速度为g，忽略空气阻力。则下列说法正确的是(　　)        </a:t>
            </a:r>
          </a:p>
          <a:p>
            <a:r>
              <a:rPr lang="en-US" altLang="zh-CN" sz="2000"/>
              <a:t>A</a:t>
            </a:r>
            <a:r>
              <a:rPr lang="zh-CN" altLang="en-US" sz="2000"/>
              <a:t>．物体下落过程中的最大动能为mgh＋mgx</a:t>
            </a:r>
            <a:r>
              <a:rPr lang="zh-CN" altLang="en-US" sz="2000" baseline="-25000"/>
              <a:t>0</a:t>
            </a:r>
            <a:endParaRPr lang="zh-CN" altLang="en-US" sz="2000"/>
          </a:p>
          <a:p>
            <a:r>
              <a:rPr lang="en-US" altLang="zh-CN" sz="2000"/>
              <a:t>B</a:t>
            </a:r>
            <a:r>
              <a:rPr lang="zh-CN" altLang="en-US" sz="2000"/>
              <a:t>．弹簧最大的压缩量等于2x</a:t>
            </a:r>
            <a:r>
              <a:rPr lang="zh-CN" altLang="en-US" sz="2000" baseline="-25000"/>
              <a:t>0</a:t>
            </a:r>
            <a:r>
              <a:rPr lang="zh-CN" altLang="en-US" sz="2000"/>
              <a:t>         </a:t>
            </a:r>
          </a:p>
          <a:p>
            <a:r>
              <a:rPr lang="en-US" altLang="zh-CN" sz="2000"/>
              <a:t>C</a:t>
            </a:r>
            <a:r>
              <a:rPr lang="zh-CN" altLang="en-US" sz="2000"/>
              <a:t>．物体所具有的最大加速度大于g</a:t>
            </a:r>
          </a:p>
        </p:txBody>
      </p:sp>
      <p:pic>
        <p:nvPicPr>
          <p:cNvPr id="209" name="图片 11" descr="w202-68.TIF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991235" y="3187700"/>
            <a:ext cx="4010025" cy="2057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50815" y="3187700"/>
            <a:ext cx="3166745" cy="23971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044950" y="1572895"/>
            <a:ext cx="7296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C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18490" y="897890"/>
            <a:ext cx="7907020" cy="3784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如图所示，长木板A放在光滑的水平地面上，物体B以水平速度冲上A后，由于摩擦力作用，最后停止在木板A上，则从B冲到木板A上到相对木板A静止的过程中，下述说法中正确的是(　　)</a:t>
            </a:r>
          </a:p>
          <a:p>
            <a:r>
              <a:rPr lang="zh-CN" altLang="en-US" sz="2400"/>
              <a:t>A．物体B动能的减少量等于系统损失的机械能</a:t>
            </a:r>
          </a:p>
          <a:p>
            <a:r>
              <a:rPr lang="zh-CN" altLang="en-US" sz="2400"/>
              <a:t>B．物体B克服摩擦力做的功等于系统内能的增加量</a:t>
            </a:r>
          </a:p>
          <a:p>
            <a:r>
              <a:rPr lang="zh-CN" altLang="en-US" sz="2400"/>
              <a:t>C．物体B损失的机械能等于木板A获得的动能与系统损失的机械能之和</a:t>
            </a:r>
          </a:p>
          <a:p>
            <a:r>
              <a:rPr lang="zh-CN" altLang="en-US" sz="2400"/>
              <a:t>D．摩擦力对物体B做的功和对木板A做的功的总和的绝对值等于系统内能的增加量</a:t>
            </a:r>
          </a:p>
        </p:txBody>
      </p:sp>
      <p:pic>
        <p:nvPicPr>
          <p:cNvPr id="3" name="图片 -2147482609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 r:link="rId4"/>
          <a:stretch>
            <a:fillRect/>
          </a:stretch>
        </p:blipFill>
        <p:spPr>
          <a:xfrm>
            <a:off x="1589405" y="4621530"/>
            <a:ext cx="3537585" cy="14452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1644650" y="252730"/>
            <a:ext cx="40855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/>
              <a:t>系统总能量守恒</a:t>
            </a:r>
          </a:p>
        </p:txBody>
      </p:sp>
    </p:spTree>
    <p:custDataLst>
      <p:tags r:id="rId1"/>
    </p:custData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169670" y="1330960"/>
          <a:ext cx="6595745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r:id="rId5" imgW="5276850" imgH="2540000" progId="Office12.Word.TemplateMacroEnabled.12">
                  <p:embed/>
                </p:oleObj>
              </mc:Choice>
              <mc:Fallback>
                <p:oleObj r:id="rId5" imgW="5276850" imgH="2540000" progId="Office12.Word.TemplateMacroEnabled.12">
                  <p:embed/>
                  <p:pic>
                    <p:nvPicPr>
                      <p:cNvPr id="0" name="图片 235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9670" y="1330960"/>
                        <a:ext cx="6595745" cy="317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804670" y="4050665"/>
          <a:ext cx="5663565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r:id="rId8" imgW="5276850" imgH="2381250" progId="Office12.Word.TemplateMacroEnabled.12">
                  <p:embed/>
                </p:oleObj>
              </mc:Choice>
              <mc:Fallback>
                <p:oleObj r:id="rId8" imgW="5276850" imgH="2381250" progId="Office12.Word.TemplateMacroEnabled.12">
                  <p:embed/>
                  <p:pic>
                    <p:nvPicPr>
                      <p:cNvPr id="0" name="图片 2355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4670" y="4050665"/>
                        <a:ext cx="5663565" cy="255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183005" y="634365"/>
            <a:ext cx="14452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/>
              <a:t>例题</a:t>
            </a:r>
            <a:r>
              <a:rPr lang="en-US" altLang="zh-CN"/>
              <a:t>8</a:t>
            </a:r>
            <a:r>
              <a:rPr lang="zh-CN" altLang="en-US"/>
              <a:t>：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9380" y="773430"/>
            <a:ext cx="2583180" cy="16662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7550" y="694690"/>
            <a:ext cx="2791460" cy="2026920"/>
          </a:xfrm>
          <a:prstGeom prst="rect">
            <a:avLst/>
          </a:prstGeom>
        </p:spPr>
      </p:pic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83965" y="2657475"/>
          <a:ext cx="1972310" cy="643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r:id="rId6" imgW="1206500" imgH="393700" progId="Equation.KSEE3">
                  <p:embed/>
                </p:oleObj>
              </mc:Choice>
              <mc:Fallback>
                <p:oleObj r:id="rId6" imgW="1206500" imgH="393700" progId="Equation.KSEE3">
                  <p:embed/>
                  <p:pic>
                    <p:nvPicPr>
                      <p:cNvPr id="0" name="图片 245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83965" y="2657475"/>
                        <a:ext cx="1972310" cy="643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33520" y="3365500"/>
          <a:ext cx="1235710" cy="47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r:id="rId8" imgW="596900" imgH="228600" progId="Equation.KSEE3">
                  <p:embed/>
                </p:oleObj>
              </mc:Choice>
              <mc:Fallback>
                <p:oleObj r:id="rId8" imgW="596900" imgH="228600" progId="Equation.KSEE3">
                  <p:embed/>
                  <p:pic>
                    <p:nvPicPr>
                      <p:cNvPr id="0" name="图片 245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3520" y="3365500"/>
                        <a:ext cx="1235710" cy="47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86915" y="3953510"/>
          <a:ext cx="13684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r:id="rId10" imgW="660400" imgH="393700" progId="Equation.KSEE3">
                  <p:embed/>
                </p:oleObj>
              </mc:Choice>
              <mc:Fallback>
                <p:oleObj r:id="rId10" imgW="660400" imgH="393700" progId="Equation.KSEE3">
                  <p:embed/>
                  <p:pic>
                    <p:nvPicPr>
                      <p:cNvPr id="0" name="图片 2457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6915" y="3953510"/>
                        <a:ext cx="136842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033520" y="4069715"/>
            <a:ext cx="22796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半能损失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944245" y="2840990"/>
            <a:ext cx="27292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chemeClr val="tx1"/>
                </a:solidFill>
              </a:rPr>
              <a:t>电容器储存的电能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944245" y="3309620"/>
            <a:ext cx="283972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>
                <a:solidFill>
                  <a:schemeClr val="tx1"/>
                </a:solidFill>
              </a:rPr>
              <a:t>电源消耗的电能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1372235" y="5039539"/>
            <a:ext cx="3445510" cy="1011048"/>
            <a:chOff x="7901" y="2091"/>
            <a:chExt cx="2457" cy="774"/>
          </a:xfrm>
        </p:grpSpPr>
        <p:sp>
          <p:nvSpPr>
            <p:cNvPr id="43" name="椭圆 42"/>
            <p:cNvSpPr/>
            <p:nvPr/>
          </p:nvSpPr>
          <p:spPr>
            <a:xfrm>
              <a:off x="7901" y="2488"/>
              <a:ext cx="234" cy="234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椭圆 43"/>
            <p:cNvSpPr/>
            <p:nvPr/>
          </p:nvSpPr>
          <p:spPr>
            <a:xfrm>
              <a:off x="10016" y="2488"/>
              <a:ext cx="234" cy="234"/>
            </a:xfrm>
            <a:prstGeom prst="ellipse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直接连接符 44"/>
            <p:cNvSpPr/>
            <p:nvPr/>
          </p:nvSpPr>
          <p:spPr>
            <a:xfrm>
              <a:off x="8038" y="2488"/>
              <a:ext cx="209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6" name="直接连接符 45"/>
            <p:cNvSpPr/>
            <p:nvPr/>
          </p:nvSpPr>
          <p:spPr>
            <a:xfrm>
              <a:off x="8053" y="2713"/>
              <a:ext cx="2090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7" name="矩形 46"/>
            <p:cNvSpPr/>
            <p:nvPr/>
          </p:nvSpPr>
          <p:spPr>
            <a:xfrm>
              <a:off x="8098" y="2334"/>
              <a:ext cx="173" cy="15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任意多边形 47"/>
            <p:cNvSpPr/>
            <p:nvPr/>
          </p:nvSpPr>
          <p:spPr>
            <a:xfrm>
              <a:off x="10160" y="2413"/>
              <a:ext cx="198" cy="391"/>
            </a:xfrm>
            <a:custGeom>
              <a:avLst/>
              <a:gdLst>
                <a:gd name="txL" fmla="*/ 0 w 21986"/>
                <a:gd name="txT" fmla="*/ 0 h 43200"/>
                <a:gd name="txR" fmla="*/ 21986 w 21986"/>
                <a:gd name="txB" fmla="*/ 43200 h 43200"/>
              </a:gdLst>
              <a:ahLst/>
              <a:cxnLst>
                <a:cxn ang="270">
                  <a:pos x="386" y="0"/>
                </a:cxn>
                <a:cxn ang="90">
                  <a:pos x="0" y="43196"/>
                </a:cxn>
                <a:cxn ang="90">
                  <a:pos x="386" y="21600"/>
                </a:cxn>
              </a:cxnLst>
              <a:rect l="txL" t="txT" r="txR" b="txB"/>
              <a:pathLst>
                <a:path w="21986" h="43200" fill="none">
                  <a:moveTo>
                    <a:pt x="386" y="0"/>
                  </a:moveTo>
                  <a:arcTo wR="21600" hR="21600" stAng="-5400000" swAng="10861439"/>
                </a:path>
                <a:path w="21986" h="43200" stroke="0">
                  <a:moveTo>
                    <a:pt x="386" y="0"/>
                  </a:moveTo>
                  <a:arcTo wR="21600" hR="21600" stAng="-5400000" swAng="10861439"/>
                  <a:lnTo>
                    <a:pt x="386" y="21600"/>
                  </a:lnTo>
                  <a:close/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sm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8774" y="2319"/>
              <a:ext cx="173" cy="150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椭圆 49"/>
            <p:cNvSpPr/>
            <p:nvPr/>
          </p:nvSpPr>
          <p:spPr>
            <a:xfrm>
              <a:off x="8161" y="2484"/>
              <a:ext cx="40" cy="40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椭圆 50"/>
            <p:cNvSpPr/>
            <p:nvPr/>
          </p:nvSpPr>
          <p:spPr>
            <a:xfrm>
              <a:off x="9513" y="2484"/>
              <a:ext cx="40" cy="40"/>
            </a:xfrm>
            <a:prstGeom prst="ellipse">
              <a:avLst/>
            </a:pr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2" name="组合 51"/>
            <p:cNvGrpSpPr/>
            <p:nvPr/>
          </p:nvGrpSpPr>
          <p:grpSpPr>
            <a:xfrm>
              <a:off x="8176" y="2160"/>
              <a:ext cx="680" cy="180"/>
              <a:chOff x="3259" y="6213"/>
              <a:chExt cx="740" cy="180"/>
            </a:xfrm>
          </p:grpSpPr>
          <p:sp>
            <p:nvSpPr>
              <p:cNvPr id="53" name="直接连接符 52"/>
              <p:cNvSpPr/>
              <p:nvPr/>
            </p:nvSpPr>
            <p:spPr>
              <a:xfrm>
                <a:off x="3264" y="6303"/>
                <a:ext cx="73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arrow" w="sm" len="sm"/>
                <a:tailEnd type="arrow" w="sm" len="sm"/>
              </a:ln>
            </p:spPr>
          </p:sp>
          <p:sp>
            <p:nvSpPr>
              <p:cNvPr id="54" name="直接连接符 53"/>
              <p:cNvSpPr/>
              <p:nvPr/>
            </p:nvSpPr>
            <p:spPr>
              <a:xfrm>
                <a:off x="3999" y="6243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5" name="矩形 54"/>
              <p:cNvSpPr/>
              <p:nvPr/>
            </p:nvSpPr>
            <p:spPr>
              <a:xfrm>
                <a:off x="3534" y="6213"/>
                <a:ext cx="210" cy="1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直接连接符 55"/>
              <p:cNvSpPr/>
              <p:nvPr/>
            </p:nvSpPr>
            <p:spPr>
              <a:xfrm>
                <a:off x="3259" y="6243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57" name="组合 56"/>
            <p:cNvGrpSpPr/>
            <p:nvPr/>
          </p:nvGrpSpPr>
          <p:grpSpPr>
            <a:xfrm>
              <a:off x="8845" y="2160"/>
              <a:ext cx="695" cy="180"/>
              <a:chOff x="8845" y="2160"/>
              <a:chExt cx="695" cy="180"/>
            </a:xfrm>
          </p:grpSpPr>
          <p:sp>
            <p:nvSpPr>
              <p:cNvPr id="58" name="直接连接符 57"/>
              <p:cNvSpPr/>
              <p:nvPr/>
            </p:nvSpPr>
            <p:spPr>
              <a:xfrm>
                <a:off x="8850" y="2250"/>
                <a:ext cx="67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arrow" w="sm" len="sm"/>
                <a:tailEnd type="arrow" w="sm" len="sm"/>
              </a:ln>
            </p:spPr>
          </p:sp>
          <p:sp>
            <p:nvSpPr>
              <p:cNvPr id="59" name="直接连接符 58"/>
              <p:cNvSpPr/>
              <p:nvPr/>
            </p:nvSpPr>
            <p:spPr>
              <a:xfrm>
                <a:off x="9540" y="2190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0" name="矩形 59"/>
              <p:cNvSpPr/>
              <p:nvPr/>
            </p:nvSpPr>
            <p:spPr>
              <a:xfrm>
                <a:off x="9098" y="2160"/>
                <a:ext cx="193" cy="1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直接连接符 60"/>
              <p:cNvSpPr/>
              <p:nvPr/>
            </p:nvSpPr>
            <p:spPr>
              <a:xfrm>
                <a:off x="8845" y="2190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62" name="组合 61"/>
            <p:cNvGrpSpPr/>
            <p:nvPr/>
          </p:nvGrpSpPr>
          <p:grpSpPr>
            <a:xfrm>
              <a:off x="8191" y="2505"/>
              <a:ext cx="1360" cy="180"/>
              <a:chOff x="3259" y="6213"/>
              <a:chExt cx="740" cy="180"/>
            </a:xfrm>
          </p:grpSpPr>
          <p:sp>
            <p:nvSpPr>
              <p:cNvPr id="63" name="直接连接符 62"/>
              <p:cNvSpPr/>
              <p:nvPr/>
            </p:nvSpPr>
            <p:spPr>
              <a:xfrm>
                <a:off x="3264" y="6303"/>
                <a:ext cx="73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arrow" w="sm" len="sm"/>
                <a:tailEnd type="arrow" w="sm" len="sm"/>
              </a:ln>
            </p:spPr>
          </p:sp>
          <p:sp>
            <p:nvSpPr>
              <p:cNvPr id="64" name="直接连接符 63"/>
              <p:cNvSpPr/>
              <p:nvPr/>
            </p:nvSpPr>
            <p:spPr>
              <a:xfrm>
                <a:off x="3999" y="6243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5" name="矩形 64"/>
              <p:cNvSpPr/>
              <p:nvPr/>
            </p:nvSpPr>
            <p:spPr>
              <a:xfrm>
                <a:off x="3534" y="6213"/>
                <a:ext cx="210" cy="16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直接连接符 65"/>
              <p:cNvSpPr/>
              <p:nvPr/>
            </p:nvSpPr>
            <p:spPr>
              <a:xfrm>
                <a:off x="3259" y="6243"/>
                <a:ext cx="0" cy="15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7" name="文本框 66"/>
            <p:cNvSpPr txBox="1"/>
            <p:nvPr/>
          </p:nvSpPr>
          <p:spPr>
            <a:xfrm>
              <a:off x="8381" y="2091"/>
              <a:ext cx="496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s1</a:t>
              </a:r>
            </a:p>
            <a:p>
              <a:endParaRPr lang="zh-CN" altLang="en-US"/>
            </a:p>
          </p:txBody>
        </p:sp>
        <p:sp>
          <p:nvSpPr>
            <p:cNvPr id="68" name="文本框 67"/>
            <p:cNvSpPr txBox="1"/>
            <p:nvPr/>
          </p:nvSpPr>
          <p:spPr>
            <a:xfrm>
              <a:off x="8692" y="2440"/>
              <a:ext cx="496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s2</a:t>
              </a:r>
            </a:p>
            <a:p>
              <a:endParaRPr lang="zh-CN" altLang="en-US"/>
            </a:p>
          </p:txBody>
        </p:sp>
        <p:sp>
          <p:nvSpPr>
            <p:cNvPr id="69" name="文本框 68"/>
            <p:cNvSpPr txBox="1"/>
            <p:nvPr/>
          </p:nvSpPr>
          <p:spPr>
            <a:xfrm>
              <a:off x="9098" y="2106"/>
              <a:ext cx="496" cy="4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/>
            <a:lstStyle/>
            <a:p>
              <a:r>
                <a:rPr lang="zh-CN" altLang="en-US"/>
                <a:t>d</a:t>
              </a:r>
            </a:p>
            <a:p>
              <a:endParaRPr lang="zh-CN" altLang="en-US"/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596890" y="4624705"/>
            <a:ext cx="2387600" cy="18669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40" grpId="0"/>
      <p:bldP spid="40" grpId="1"/>
      <p:bldP spid="41" grpId="0"/>
      <p:bldP spid="41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2450" y="334645"/>
          <a:ext cx="7785100" cy="435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r:id="rId5" imgW="6096000" imgH="3587750" progId="Office12.Word.Template.12">
                  <p:embed/>
                </p:oleObj>
              </mc:Choice>
              <mc:Fallback>
                <p:oleObj r:id="rId5" imgW="6096000" imgH="3587750" progId="Office12.Word.Template.12">
                  <p:embed/>
                  <p:pic>
                    <p:nvPicPr>
                      <p:cNvPr id="0" name="图片 153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450" y="334645"/>
                        <a:ext cx="7785100" cy="4351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14" descr="\\Science3\绘图1\绘图1\物理\24-3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2451100" y="4283075"/>
            <a:ext cx="3364230" cy="226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直接箭头连接符 14"/>
          <p:cNvCxnSpPr/>
          <p:nvPr/>
        </p:nvCxnSpPr>
        <p:spPr>
          <a:xfrm flipH="1" flipV="1">
            <a:off x="3149600" y="4293870"/>
            <a:ext cx="635" cy="96901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3133725" y="5228590"/>
            <a:ext cx="862330" cy="1778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5095240" y="5262880"/>
            <a:ext cx="720090" cy="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5076190" y="5262880"/>
            <a:ext cx="13335" cy="90170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6" descr="\\Science3\绘图1\绘图1\物理\答案24-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868805" y="1640840"/>
            <a:ext cx="4421505" cy="2809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直接箭头连接符 14"/>
          <p:cNvCxnSpPr/>
          <p:nvPr/>
        </p:nvCxnSpPr>
        <p:spPr>
          <a:xfrm flipH="1" flipV="1">
            <a:off x="2719070" y="1925955"/>
            <a:ext cx="635" cy="96901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2703195" y="2860675"/>
            <a:ext cx="862330" cy="1778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5382260" y="2823210"/>
            <a:ext cx="720090" cy="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5363210" y="2823210"/>
            <a:ext cx="13335" cy="90170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851785" y="1473835"/>
            <a:ext cx="3695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>
                <a:solidFill>
                  <a:srgbClr val="FF0000"/>
                </a:solidFill>
                <a:sym typeface="+mn-ea"/>
              </a:rPr>
              <a:t>u</a:t>
            </a:r>
            <a:endParaRPr lang="en-US" altLang="zh-CN" sz="2800">
              <a:solidFill>
                <a:srgbClr val="FF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393440" y="2894965"/>
            <a:ext cx="34353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>
                <a:solidFill>
                  <a:srgbClr val="FF0000"/>
                </a:solidFill>
              </a:rPr>
              <a:t>v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2719705" y="1925955"/>
            <a:ext cx="751205" cy="0"/>
          </a:xfrm>
          <a:prstGeom prst="line">
            <a:avLst/>
          </a:prstGeom>
          <a:ln w="12700" cmpd="sng"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564255" y="1917065"/>
            <a:ext cx="1270" cy="814705"/>
          </a:xfrm>
          <a:prstGeom prst="line">
            <a:avLst/>
          </a:prstGeom>
          <a:ln w="12700" cmpd="sng">
            <a:solidFill>
              <a:srgbClr val="FF0000"/>
            </a:solidFill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2703195" y="1988820"/>
            <a:ext cx="788670" cy="87185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415" y="730885"/>
            <a:ext cx="2851150" cy="3998595"/>
          </a:xfrm>
          <a:prstGeom prst="rect">
            <a:avLst/>
          </a:prstGeom>
        </p:spPr>
      </p:pic>
      <p:cxnSp>
        <p:nvCxnSpPr>
          <p:cNvPr id="15" name="直接箭头连接符 14"/>
          <p:cNvCxnSpPr/>
          <p:nvPr/>
        </p:nvCxnSpPr>
        <p:spPr>
          <a:xfrm flipH="1" flipV="1">
            <a:off x="1934845" y="1534160"/>
            <a:ext cx="635" cy="96901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箭头连接符 4"/>
          <p:cNvCxnSpPr/>
          <p:nvPr/>
        </p:nvCxnSpPr>
        <p:spPr>
          <a:xfrm flipV="1">
            <a:off x="1918970" y="2468880"/>
            <a:ext cx="862330" cy="1778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2781300" y="2186305"/>
            <a:ext cx="3905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935480" y="1156970"/>
            <a:ext cx="3905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</a:rPr>
              <a:t>u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27780" y="1692910"/>
          <a:ext cx="3723640" cy="62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r:id="rId5" imgW="1295400" imgH="215900" progId="Equation.KSEE3">
                  <p:embed/>
                </p:oleObj>
              </mc:Choice>
              <mc:Fallback>
                <p:oleObj r:id="rId5" imgW="1295400" imgH="215900" progId="Equation.KSEE3">
                  <p:embed/>
                  <p:pic>
                    <p:nvPicPr>
                      <p:cNvPr id="0" name="图片 2560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7780" y="1692910"/>
                        <a:ext cx="3723640" cy="621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58845" y="2980690"/>
          <a:ext cx="518668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r:id="rId7" imgW="1917065" imgH="215900" progId="Equation.KSEE3">
                  <p:embed/>
                </p:oleObj>
              </mc:Choice>
              <mc:Fallback>
                <p:oleObj r:id="rId7" imgW="1917065" imgH="215900" progId="Equation.KSEE3">
                  <p:embed/>
                  <p:pic>
                    <p:nvPicPr>
                      <p:cNvPr id="0" name="图片 256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8845" y="2980690"/>
                        <a:ext cx="518668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1284605" y="4833620"/>
            <a:ext cx="706755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宏观：安培力做负功，同时非静电力做正功，产生电动势，实现了机械能向电能的转化。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27780" y="3830003"/>
          <a:ext cx="298958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r:id="rId9" imgW="1104900" imgH="228600" progId="Equation.KSEE3">
                  <p:embed/>
                </p:oleObj>
              </mc:Choice>
              <mc:Fallback>
                <p:oleObj r:id="rId9" imgW="1104900" imgH="228600" progId="Equation.KSEE3">
                  <p:embed/>
                  <p:pic>
                    <p:nvPicPr>
                      <p:cNvPr id="0" name="图片 256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7780" y="3830003"/>
                        <a:ext cx="298958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  <p:bldP spid="9" grpId="0"/>
      <p:bldP spid="9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6660" y="1689735"/>
            <a:ext cx="2703195" cy="347853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439285" y="2639060"/>
            <a:ext cx="25920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/>
              <a:t>你来试试！</a:t>
            </a:r>
          </a:p>
        </p:txBody>
      </p:sp>
    </p:spTree>
    <p:custDataLst>
      <p:tags r:id="rId1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本课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/>
              <a:t>一、能量观念简述</a:t>
            </a:r>
          </a:p>
          <a:p>
            <a:r>
              <a:rPr lang="zh-CN" altLang="en-US"/>
              <a:t>二、功能关系</a:t>
            </a:r>
          </a:p>
          <a:p>
            <a:r>
              <a:rPr lang="zh-CN" altLang="en-US"/>
              <a:t>三、能量转化与守恒</a:t>
            </a:r>
          </a:p>
        </p:txBody>
      </p:sp>
    </p:spTree>
    <p:custDataLst>
      <p:tags r:id="rId1"/>
    </p:custData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0350" y="240030"/>
          <a:ext cx="8623300" cy="6792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r:id="rId5" imgW="5276850" imgH="4692650" progId="Office12.Word.TemplateMacroEnabled.12">
                  <p:embed/>
                </p:oleObj>
              </mc:Choice>
              <mc:Fallback>
                <p:oleObj r:id="rId5" imgW="5276850" imgH="4692650" progId="Office12.Word.TemplateMacroEnabled.12">
                  <p:embed/>
                  <p:pic>
                    <p:nvPicPr>
                      <p:cNvPr id="0" name="图片 266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350" y="240030"/>
                        <a:ext cx="8623300" cy="6792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4790" y="1023620"/>
            <a:ext cx="1732915" cy="1447165"/>
          </a:xfrm>
          <a:prstGeom prst="rect">
            <a:avLst/>
          </a:prstGeom>
        </p:spPr>
      </p:pic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67095" y="1023620"/>
          <a:ext cx="1442720" cy="67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r:id="rId5" imgW="1955165" imgH="461645" progId="Equation.KSEE3">
                  <p:embed/>
                </p:oleObj>
              </mc:Choice>
              <mc:Fallback>
                <p:oleObj r:id="rId5" imgW="1955165" imgH="461645" progId="Equation.KSEE3">
                  <p:embed/>
                  <p:pic>
                    <p:nvPicPr>
                      <p:cNvPr id="0" name="图片 276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7095" y="1023620"/>
                        <a:ext cx="1442720" cy="678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640455" y="1106170"/>
            <a:ext cx="29686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由第一问得出：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021330" y="2807335"/>
            <a:ext cx="14585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机械能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697220" y="2807335"/>
            <a:ext cx="14585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内能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021330" y="3658870"/>
            <a:ext cx="155067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分子统一的运动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697220" y="3602355"/>
            <a:ext cx="145796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分子无规则运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271905" y="2849880"/>
            <a:ext cx="14585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宏观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271905" y="3725545"/>
            <a:ext cx="14585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</a:rPr>
              <a:t>微观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260" y="4900930"/>
            <a:ext cx="6273800" cy="51943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72055" y="5525135"/>
            <a:ext cx="3662680" cy="74803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3640455" y="1847850"/>
            <a:ext cx="35159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/>
              <a:t>求气体温度变化量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  <p:bldP spid="9" grpId="0"/>
      <p:bldP spid="9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52426" y="1145010"/>
            <a:ext cx="2127395" cy="547564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47871" y="838957"/>
            <a:ext cx="9182481" cy="1159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/>
              <a:t>热力学第一定律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43510" y="1782445"/>
            <a:ext cx="8430895" cy="2036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热一律是能量守恒定律在热现象中的体现，但两个定律的研究对象不同，热一律研究的是关注内能变化的那个热力学系统。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85115" y="3818890"/>
            <a:ext cx="8288655" cy="17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/>
              <a:t>（</a:t>
            </a:r>
            <a:r>
              <a:rPr lang="en-US" altLang="zh-CN" sz="2800" dirty="0"/>
              <a:t>2</a:t>
            </a:r>
            <a:r>
              <a:rPr lang="zh-CN" altLang="en-US" sz="2800" dirty="0"/>
              <a:t>）热一律中的做功是指由其他形式能与内能相互转化时对应的做功，使系统内能增加的功是正功，使内能减小的功是负功。</a:t>
            </a:r>
          </a:p>
        </p:txBody>
      </p:sp>
    </p:spTree>
    <p:custDataLst>
      <p:tags r:id="rId1"/>
    </p:custData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15" y="2111375"/>
            <a:ext cx="4629785" cy="385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960755" y="551815"/>
            <a:ext cx="72224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/>
              <a:t>原子物理中的能量守恒：氢原子的波尔模型</a:t>
            </a: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3322638" y="1306038"/>
          <a:ext cx="3219450" cy="56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公式" r:id="rId5" imgW="1308100" imgH="228600" progId="Equation.3">
                  <p:embed/>
                </p:oleObj>
              </mc:Choice>
              <mc:Fallback>
                <p:oleObj name="公式" r:id="rId5" imgW="1308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1306038"/>
                        <a:ext cx="3219450" cy="561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1288415" y="1356360"/>
            <a:ext cx="20345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发光的本质：</a:t>
            </a:r>
          </a:p>
        </p:txBody>
      </p:sp>
      <p:pic>
        <p:nvPicPr>
          <p:cNvPr id="40963" name="Picture 2" descr="K:\选修3-5光盘\esph教参\PIC\24\2401D.JPG"/>
          <p:cNvPicPr>
            <a:picLocks noGrp="1"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59705" y="2514600"/>
            <a:ext cx="4065270" cy="3153410"/>
          </a:xfrm>
          <a:prstGeom prst="rect">
            <a:avLst/>
          </a:prstGeom>
          <a:noFill/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7" descr="C:\Users\Administrator\AppData\Roaming\Tencent\Users\466625504\QQ\WinTemp\RichOle\~N{5]$}}V{W_JSIT7R_M42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630" y="2795270"/>
            <a:ext cx="4105910" cy="3368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960755" y="1014095"/>
            <a:ext cx="722249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/>
              <a:t>光电效应中的能量守恒：光电效应方程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807970" y="1812290"/>
            <a:ext cx="303657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600" b="1" i="1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en-US" altLang="zh-CN" sz="3600" b="1" baseline="-2500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k</a:t>
            </a:r>
            <a:r>
              <a:rPr lang="en-US" altLang="zh-CN" sz="3600" b="1" baseline="-2500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3600" b="1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3600" b="1" i="1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hv</a:t>
            </a:r>
            <a:r>
              <a:rPr lang="en-US" altLang="zh-CN" sz="3600" b="1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3600" b="1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3600" b="1" i="1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W</a:t>
            </a:r>
          </a:p>
        </p:txBody>
      </p:sp>
    </p:spTree>
    <p:custDataLst>
      <p:tags r:id="rId1"/>
    </p:custData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9" descr="C:\Users\Administrator\AppData\Roaming\Tencent\Users\466625504\QQ\WinTemp\RichOle\VMJ(14L~7_GSFI{KNHJ9@MU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362" y="665652"/>
            <a:ext cx="3979719" cy="2471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3" y="3666996"/>
            <a:ext cx="3271405" cy="2265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8" descr="C:\Users\Administrator\AppData\Roaming\Tencent\Users\466625504\QQ\WinTemp\RichOle\C1}])RJK9){_PJYF9CB1YZM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36" y="1265094"/>
            <a:ext cx="3545357" cy="4328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92120" y="467995"/>
            <a:ext cx="31019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最后一个问题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329690" y="1044575"/>
            <a:ext cx="667702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既然能量总是守恒的，那我们还需要节约能源吗？</a:t>
            </a:r>
          </a:p>
        </p:txBody>
      </p:sp>
      <p:sp>
        <p:nvSpPr>
          <p:cNvPr id="4" name="任意多边形 3"/>
          <p:cNvSpPr/>
          <p:nvPr/>
        </p:nvSpPr>
        <p:spPr>
          <a:xfrm>
            <a:off x="5655871" y="3238529"/>
            <a:ext cx="1603875" cy="838643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dirty="0"/>
              <a:t>内能</a:t>
            </a:r>
          </a:p>
        </p:txBody>
      </p:sp>
      <p:sp>
        <p:nvSpPr>
          <p:cNvPr id="6" name="任意多边形 5"/>
          <p:cNvSpPr/>
          <p:nvPr/>
        </p:nvSpPr>
        <p:spPr>
          <a:xfrm>
            <a:off x="1871146" y="4394895"/>
            <a:ext cx="1558791" cy="811981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dirty="0"/>
              <a:t>电能</a:t>
            </a:r>
          </a:p>
        </p:txBody>
      </p:sp>
      <p:sp>
        <p:nvSpPr>
          <p:cNvPr id="7" name="任意多边形 6"/>
          <p:cNvSpPr/>
          <p:nvPr/>
        </p:nvSpPr>
        <p:spPr>
          <a:xfrm>
            <a:off x="1500850" y="1997645"/>
            <a:ext cx="2068499" cy="884551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dirty="0"/>
              <a:t>机械能</a:t>
            </a:r>
          </a:p>
        </p:txBody>
      </p:sp>
      <p:sp>
        <p:nvSpPr>
          <p:cNvPr id="8" name="任意多边形 7"/>
          <p:cNvSpPr/>
          <p:nvPr/>
        </p:nvSpPr>
        <p:spPr>
          <a:xfrm>
            <a:off x="1465477" y="3275614"/>
            <a:ext cx="2139519" cy="765403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6">
              <a:hueOff val="0"/>
              <a:satOff val="0"/>
              <a:lumOff val="0"/>
              <a:alphaOff val="0"/>
            </a:schemeClr>
          </a:fillRef>
          <a:effectRef idx="0">
            <a:schemeClr val="accent6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dirty="0"/>
              <a:t>化学能</a:t>
            </a:r>
          </a:p>
        </p:txBody>
      </p:sp>
      <p:sp>
        <p:nvSpPr>
          <p:cNvPr id="5" name="右箭头 4"/>
          <p:cNvSpPr/>
          <p:nvPr/>
        </p:nvSpPr>
        <p:spPr>
          <a:xfrm rot="1680000">
            <a:off x="3778250" y="2703830"/>
            <a:ext cx="1711325" cy="4419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 rot="19620000">
            <a:off x="3684270" y="4362450"/>
            <a:ext cx="1774825" cy="3924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右箭头 15"/>
          <p:cNvSpPr/>
          <p:nvPr/>
        </p:nvSpPr>
        <p:spPr>
          <a:xfrm>
            <a:off x="3684905" y="3583305"/>
            <a:ext cx="1774825" cy="3924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5776595" y="4394835"/>
            <a:ext cx="17278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品质降低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3335655" y="5593080"/>
            <a:ext cx="20872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能量的耗散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5" grpId="0" animBg="1"/>
      <p:bldP spid="5" grpId="1" animBg="1"/>
      <p:bldP spid="15" grpId="0" animBg="1"/>
      <p:bldP spid="15" grpId="1" animBg="1"/>
      <p:bldP spid="16" grpId="0" animBg="1"/>
      <p:bldP spid="16" grpId="1" animBg="1"/>
      <p:bldP spid="17" grpId="0"/>
      <p:bldP spid="17" grpId="1"/>
      <p:bldP spid="18" grpId="0"/>
      <p:bldP spid="18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1058444"/>
            <a:ext cx="123444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6" y="3147060"/>
            <a:ext cx="46589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4676987"/>
            <a:ext cx="420541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73480" y="3385185"/>
            <a:ext cx="6796405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/>
              <a:t>“物理观念”主要包括物质观念、运动与相互作用观念、能量观念等要素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298575" y="2395220"/>
            <a:ext cx="63474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物理学科核心素养</a:t>
            </a:r>
            <a:r>
              <a:rPr lang="en-US" altLang="zh-CN" sz="3200"/>
              <a:t>——</a:t>
            </a:r>
            <a:r>
              <a:rPr lang="zh-CN" altLang="en-US" sz="3200"/>
              <a:t>物理观念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173480" y="1153160"/>
            <a:ext cx="63474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一、能量观念简述</a:t>
            </a:r>
          </a:p>
        </p:txBody>
      </p:sp>
    </p:spTree>
    <p:custDataLst>
      <p:tags r:id="rId1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71525" y="2400300"/>
            <a:ext cx="796290" cy="82994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24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力学问题</a:t>
            </a:r>
          </a:p>
        </p:txBody>
      </p:sp>
      <p:sp>
        <p:nvSpPr>
          <p:cNvPr id="3" name="左大括号 2"/>
          <p:cNvSpPr/>
          <p:nvPr/>
        </p:nvSpPr>
        <p:spPr>
          <a:xfrm>
            <a:off x="1752600" y="1786255"/>
            <a:ext cx="432435" cy="2160270"/>
          </a:xfrm>
          <a:prstGeom prst="leftBrac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821305" y="1325880"/>
            <a:ext cx="26574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牛顿运动定律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821305" y="2585085"/>
            <a:ext cx="320548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功能关系和能量守恒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2821305" y="3836035"/>
            <a:ext cx="302323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动量定理和动量守恒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496175" y="1325880"/>
            <a:ext cx="10922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矢量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496175" y="3836035"/>
            <a:ext cx="10922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矢量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496175" y="2585085"/>
            <a:ext cx="10922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/>
              <a:t>标量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901065" y="528320"/>
            <a:ext cx="1998980" cy="5835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200"/>
              <a:t>力学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274060" y="665480"/>
            <a:ext cx="19989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机械能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5840095" y="224155"/>
            <a:ext cx="19989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动能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840095" y="1019175"/>
            <a:ext cx="19989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重力势能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840095" y="1804670"/>
            <a:ext cx="19989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弹性势能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980440" y="2811780"/>
            <a:ext cx="1998980" cy="5835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200"/>
              <a:t>电磁学</a:t>
            </a:r>
            <a:endParaRPr lang="en-US" altLang="zh-CN" sz="3200"/>
          </a:p>
        </p:txBody>
      </p:sp>
      <p:sp>
        <p:nvSpPr>
          <p:cNvPr id="10" name="文本框 9"/>
          <p:cNvSpPr txBox="1"/>
          <p:nvPr/>
        </p:nvSpPr>
        <p:spPr>
          <a:xfrm>
            <a:off x="3718560" y="2581275"/>
            <a:ext cx="4943475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电能（电势能）（电场能）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841115" y="3395345"/>
            <a:ext cx="19989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磁场能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901065" y="4222750"/>
            <a:ext cx="1998980" cy="5835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200"/>
              <a:t>热学</a:t>
            </a:r>
            <a:endParaRPr lang="en-US" altLang="zh-CN" sz="3200"/>
          </a:p>
        </p:txBody>
      </p:sp>
      <p:sp>
        <p:nvSpPr>
          <p:cNvPr id="13" name="文本框 12"/>
          <p:cNvSpPr txBox="1"/>
          <p:nvPr/>
        </p:nvSpPr>
        <p:spPr>
          <a:xfrm>
            <a:off x="4833620" y="4354830"/>
            <a:ext cx="19989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内能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901065" y="5118735"/>
            <a:ext cx="1998980" cy="5835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200"/>
              <a:t>光学</a:t>
            </a:r>
            <a:endParaRPr lang="en-US" altLang="zh-CN" sz="3200"/>
          </a:p>
        </p:txBody>
      </p:sp>
      <p:sp>
        <p:nvSpPr>
          <p:cNvPr id="15" name="文本框 14"/>
          <p:cNvSpPr txBox="1"/>
          <p:nvPr/>
        </p:nvSpPr>
        <p:spPr>
          <a:xfrm>
            <a:off x="4833620" y="5118735"/>
            <a:ext cx="19989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光能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901065" y="5909310"/>
            <a:ext cx="1998980" cy="5835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200"/>
              <a:t>原子物理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833620" y="6042025"/>
            <a:ext cx="199898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核能</a:t>
            </a:r>
          </a:p>
        </p:txBody>
      </p:sp>
      <p:sp>
        <p:nvSpPr>
          <p:cNvPr id="19" name="左大括号 18"/>
          <p:cNvSpPr/>
          <p:nvPr/>
        </p:nvSpPr>
        <p:spPr>
          <a:xfrm>
            <a:off x="5013960" y="405130"/>
            <a:ext cx="709930" cy="172783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左大括号 19"/>
          <p:cNvSpPr/>
          <p:nvPr/>
        </p:nvSpPr>
        <p:spPr>
          <a:xfrm>
            <a:off x="3131185" y="2581275"/>
            <a:ext cx="587375" cy="138366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 3"/>
          <p:cNvSpPr/>
          <p:nvPr/>
        </p:nvSpPr>
        <p:spPr>
          <a:xfrm>
            <a:off x="1433756" y="2056159"/>
            <a:ext cx="1603875" cy="838643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3600" dirty="0"/>
              <a:t>内能</a:t>
            </a:r>
          </a:p>
        </p:txBody>
      </p:sp>
      <p:sp>
        <p:nvSpPr>
          <p:cNvPr id="6" name="任意多边形 5"/>
          <p:cNvSpPr/>
          <p:nvPr/>
        </p:nvSpPr>
        <p:spPr>
          <a:xfrm>
            <a:off x="1500941" y="4394895"/>
            <a:ext cx="1558791" cy="811981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dirty="0"/>
              <a:t>电能</a:t>
            </a:r>
          </a:p>
        </p:txBody>
      </p:sp>
      <p:sp>
        <p:nvSpPr>
          <p:cNvPr id="7" name="任意多边形 6"/>
          <p:cNvSpPr/>
          <p:nvPr/>
        </p:nvSpPr>
        <p:spPr>
          <a:xfrm>
            <a:off x="5076535" y="2033205"/>
            <a:ext cx="2068499" cy="884551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dirty="0"/>
              <a:t>机械能</a:t>
            </a:r>
          </a:p>
        </p:txBody>
      </p:sp>
      <p:sp>
        <p:nvSpPr>
          <p:cNvPr id="8" name="任意多边形 7"/>
          <p:cNvSpPr/>
          <p:nvPr/>
        </p:nvSpPr>
        <p:spPr>
          <a:xfrm>
            <a:off x="5176417" y="4441474"/>
            <a:ext cx="2139519" cy="765403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6">
              <a:hueOff val="0"/>
              <a:satOff val="0"/>
              <a:lumOff val="0"/>
              <a:alphaOff val="0"/>
            </a:schemeClr>
          </a:fillRef>
          <a:effectRef idx="0">
            <a:schemeClr val="accent6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4000" dirty="0"/>
              <a:t>化学能</a:t>
            </a:r>
          </a:p>
        </p:txBody>
      </p:sp>
      <p:sp>
        <p:nvSpPr>
          <p:cNvPr id="9" name="左右箭头 8"/>
          <p:cNvSpPr/>
          <p:nvPr/>
        </p:nvSpPr>
        <p:spPr>
          <a:xfrm>
            <a:off x="3219794" y="2315680"/>
            <a:ext cx="1713391" cy="31959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0" name="左右箭头 9"/>
          <p:cNvSpPr/>
          <p:nvPr/>
        </p:nvSpPr>
        <p:spPr>
          <a:xfrm>
            <a:off x="3134066" y="4707323"/>
            <a:ext cx="1713391" cy="31959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1" name="左右箭头 10"/>
          <p:cNvSpPr/>
          <p:nvPr/>
        </p:nvSpPr>
        <p:spPr>
          <a:xfrm rot="16200000">
            <a:off x="1495010" y="3597828"/>
            <a:ext cx="1421167" cy="19456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2" name="左右箭头 11"/>
          <p:cNvSpPr/>
          <p:nvPr/>
        </p:nvSpPr>
        <p:spPr>
          <a:xfrm rot="16200000">
            <a:off x="5188087" y="3597828"/>
            <a:ext cx="1421167" cy="19456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3" name="左右箭头 12"/>
          <p:cNvSpPr/>
          <p:nvPr/>
        </p:nvSpPr>
        <p:spPr>
          <a:xfrm rot="19404129">
            <a:off x="2859765" y="3536317"/>
            <a:ext cx="2485747" cy="26598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14" name="左右箭头 13"/>
          <p:cNvSpPr/>
          <p:nvPr/>
        </p:nvSpPr>
        <p:spPr>
          <a:xfrm rot="2001527">
            <a:off x="2928091" y="3579277"/>
            <a:ext cx="2485747" cy="26598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100"/>
          </a:p>
        </p:txBody>
      </p:sp>
      <p:sp>
        <p:nvSpPr>
          <p:cNvPr id="2" name="文本框 1"/>
          <p:cNvSpPr txBox="1"/>
          <p:nvPr/>
        </p:nvSpPr>
        <p:spPr>
          <a:xfrm>
            <a:off x="2633980" y="1062990"/>
            <a:ext cx="31673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/>
              <a:t>能量</a:t>
            </a:r>
            <a:r>
              <a:rPr lang="zh-CN" altLang="en-US" sz="3200">
                <a:solidFill>
                  <a:srgbClr val="FF0000"/>
                </a:solidFill>
              </a:rPr>
              <a:t>转化</a:t>
            </a:r>
            <a:r>
              <a:rPr lang="zh-CN" altLang="en-US" sz="3200"/>
              <a:t>与守恒</a:t>
            </a:r>
          </a:p>
        </p:txBody>
      </p:sp>
    </p:spTree>
    <p:custDataLst>
      <p:tags r:id="rId1"/>
    </p:custData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 3"/>
          <p:cNvSpPr/>
          <p:nvPr/>
        </p:nvSpPr>
        <p:spPr>
          <a:xfrm>
            <a:off x="526415" y="1648460"/>
            <a:ext cx="2747010" cy="838835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800" dirty="0"/>
              <a:t>一种形式的能</a:t>
            </a:r>
          </a:p>
        </p:txBody>
      </p:sp>
      <p:sp>
        <p:nvSpPr>
          <p:cNvPr id="7" name="任意多边形 6"/>
          <p:cNvSpPr/>
          <p:nvPr/>
        </p:nvSpPr>
        <p:spPr>
          <a:xfrm>
            <a:off x="5883910" y="1625600"/>
            <a:ext cx="2639060" cy="884555"/>
          </a:xfrm>
          <a:custGeom>
            <a:avLst/>
            <a:gdLst>
              <a:gd name="connsiteX0" fmla="*/ 0 w 2706687"/>
              <a:gd name="connsiteY0" fmla="*/ 0 h 1624012"/>
              <a:gd name="connsiteX1" fmla="*/ 2706687 w 2706687"/>
              <a:gd name="connsiteY1" fmla="*/ 0 h 1624012"/>
              <a:gd name="connsiteX2" fmla="*/ 2706687 w 2706687"/>
              <a:gd name="connsiteY2" fmla="*/ 1624012 h 1624012"/>
              <a:gd name="connsiteX3" fmla="*/ 0 w 2706687"/>
              <a:gd name="connsiteY3" fmla="*/ 1624012 h 1624012"/>
              <a:gd name="connsiteX4" fmla="*/ 0 w 2706687"/>
              <a:gd name="connsiteY4" fmla="*/ 0 h 16240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6687" h="1624012">
                <a:moveTo>
                  <a:pt x="0" y="0"/>
                </a:moveTo>
                <a:lnTo>
                  <a:pt x="2706687" y="0"/>
                </a:lnTo>
                <a:lnTo>
                  <a:pt x="2706687" y="1624012"/>
                </a:lnTo>
                <a:lnTo>
                  <a:pt x="0" y="162401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47651" tIns="247651" rIns="247651" bIns="247651" numCol="1" spcCol="1270" anchor="ctr" anchorCtr="0">
            <a:noAutofit/>
          </a:bodyPr>
          <a:lstStyle/>
          <a:p>
            <a:pPr algn="ctr" defTabSz="28892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zh-CN" altLang="en-US" sz="2400" dirty="0"/>
              <a:t>另一种形式的能</a:t>
            </a:r>
          </a:p>
        </p:txBody>
      </p:sp>
      <p:sp>
        <p:nvSpPr>
          <p:cNvPr id="2" name="右箭头 1"/>
          <p:cNvSpPr/>
          <p:nvPr/>
        </p:nvSpPr>
        <p:spPr>
          <a:xfrm>
            <a:off x="3563620" y="1995805"/>
            <a:ext cx="2016760" cy="144145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圆角矩形 2"/>
          <p:cNvSpPr/>
          <p:nvPr/>
        </p:nvSpPr>
        <p:spPr>
          <a:xfrm>
            <a:off x="3931285" y="986155"/>
            <a:ext cx="1281430" cy="908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/>
              <a:t>做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288415" y="3075940"/>
            <a:ext cx="658622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/>
              <a:t>功能关系：能是状态量，功是过程量，做功的过程就是能量转化的过程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878330" y="4267200"/>
            <a:ext cx="53867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>
                <a:solidFill>
                  <a:srgbClr val="FF0000"/>
                </a:solidFill>
              </a:rPr>
              <a:t>功是能量转化的量度</a:t>
            </a:r>
          </a:p>
        </p:txBody>
      </p:sp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3493d89a-1c56-470d-abdb-c3c63dde12ce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af5c9ff5-bb7a-4082-aa0d-1668d22b0c0a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af5c9ff5-bb7a-4082-aa0d-1668d22b0c0a}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  <p:tag name="KSO_WM_SPECIAL_SOURCE" val="bdnull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214218452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01</Words>
  <Application>Microsoft Office PowerPoint</Application>
  <PresentationFormat>全屏显示(4:3)</PresentationFormat>
  <Paragraphs>254</Paragraphs>
  <Slides>47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47</vt:i4>
      </vt:variant>
    </vt:vector>
  </HeadingPairs>
  <TitlesOfParts>
    <vt:vector size="55" baseType="lpstr">
      <vt:lpstr>Office 主题</vt:lpstr>
      <vt:lpstr>Equation.KSEE3</vt:lpstr>
      <vt:lpstr>Microsoft Word 97 - 2003 文档</vt:lpstr>
      <vt:lpstr>Office12.Word.TemplateMacroEnabled.12</vt:lpstr>
      <vt:lpstr>MathType 6.0 Equation</vt:lpstr>
      <vt:lpstr>Equation.3</vt:lpstr>
      <vt:lpstr>Office12.Word.Template.12</vt:lpstr>
      <vt:lpstr>公式</vt:lpstr>
      <vt:lpstr>能量专题</vt:lpstr>
      <vt:lpstr>PowerPoint 演示文稿</vt:lpstr>
      <vt:lpstr>学法指导</vt:lpstr>
      <vt:lpstr>本课内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</dc:title>
  <dc:creator>Administrator</dc:creator>
  <cp:lastModifiedBy>apple</cp:lastModifiedBy>
  <cp:revision>146</cp:revision>
  <dcterms:created xsi:type="dcterms:W3CDTF">2020-02-02T09:32:00Z</dcterms:created>
  <dcterms:modified xsi:type="dcterms:W3CDTF">2020-02-18T12:38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